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ink/ink1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 w:val="24"/>
        </w:rPr>
      </w:pPr>
    </w:p>
    <w:tbl>
      <w:tblPr>
        <w:tblStyle w:val="8"/>
        <w:tblW w:w="0" w:type="auto"/>
        <w:tblInd w:w="-66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</w:trPr>
        <w:tc>
          <w:tcPr>
            <w:tcW w:w="9190" w:type="dxa"/>
          </w:tcPr>
          <w:p>
            <w:pPr>
              <w:spacing w:line="360" w:lineRule="auto"/>
              <w:rPr>
                <w:b/>
                <w:szCs w:val="21"/>
              </w:rPr>
            </w:pPr>
            <w:r>
              <w:rPr>
                <w:b/>
                <w:szCs w:val="21"/>
              </w:rPr>
              <w:t>一、是非题（判断下列叙述是否正确，正确的在括号中画√，错误的画×）</w:t>
            </w:r>
          </w:p>
          <w:p>
            <w:pPr>
              <w:spacing w:line="360" w:lineRule="auto"/>
              <w:rPr>
                <w:b/>
                <w:szCs w:val="21"/>
              </w:rPr>
            </w:pPr>
            <w:r>
              <w:rPr>
                <w:b/>
                <w:szCs w:val="21"/>
              </w:rPr>
              <w:t>(本大题共10小题，每小题1分，共10分)</w:t>
            </w:r>
          </w:p>
          <w:p>
            <w:pPr>
              <w:widowControl/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w:t>1．</w:t>
            </w:r>
            <w:r>
              <w:rPr>
                <w:rFonts w:hint="eastAsia"/>
                <w:bCs/>
                <w:szCs w:val="21"/>
              </w:rPr>
              <w:t>凡是放热反应都能自发进行；凡是熵增反应也能自发进行</w:t>
            </w:r>
            <w:r>
              <w:rPr>
                <w:bCs/>
                <w:szCs w:val="21"/>
              </w:rPr>
              <w:t>。</w:t>
            </w:r>
            <w:r>
              <w:rPr>
                <w:rFonts w:hint="eastAsia"/>
                <w:bCs/>
                <w:szCs w:val="21"/>
              </w:rPr>
              <w:t xml:space="preserve">                     （   ）</w:t>
            </w:r>
          </w:p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b/>
                <w:szCs w:val="21"/>
              </w:rPr>
              <w:t>2．</w:t>
            </w:r>
            <w:r>
              <w:rPr>
                <w:rFonts w:hint="eastAsia"/>
                <w:szCs w:val="21"/>
              </w:rPr>
              <w:t>浓度相等的酸与碱反应后，其溶液呈中性</w:t>
            </w:r>
            <w:r>
              <w:rPr>
                <w:szCs w:val="21"/>
              </w:rPr>
              <w:t>。</w:t>
            </w:r>
            <w:r>
              <w:rPr>
                <w:rFonts w:hint="eastAsia"/>
                <w:szCs w:val="21"/>
              </w:rPr>
              <w:t xml:space="preserve">                                   </w:t>
            </w:r>
            <w:r>
              <w:rPr>
                <w:rFonts w:hint="eastAsia"/>
                <w:bCs/>
                <w:szCs w:val="21"/>
              </w:rPr>
              <w:t>（   ）</w:t>
            </w:r>
          </w:p>
          <w:p>
            <w:pPr>
              <w:widowControl/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w:t>3．</w:t>
            </w:r>
            <w:r>
              <w:rPr>
                <w:rFonts w:hint="eastAsia"/>
                <w:szCs w:val="21"/>
              </w:rPr>
              <w:t>溶度积的大小决定于物质的本性和温度，与浓度无关</w:t>
            </w:r>
            <w:r>
              <w:rPr>
                <w:szCs w:val="21"/>
              </w:rPr>
              <w:t>。</w:t>
            </w:r>
            <w:r>
              <w:rPr>
                <w:rFonts w:hint="eastAsia"/>
                <w:szCs w:val="21"/>
              </w:rPr>
              <w:t xml:space="preserve">                         （   ）</w:t>
            </w:r>
          </w:p>
          <w:p>
            <w:pPr>
              <w:widowControl/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w:t>4．</w:t>
            </w:r>
            <w:r>
              <w:rPr>
                <w:rFonts w:hint="eastAsia"/>
                <w:szCs w:val="21"/>
              </w:rPr>
              <w:t>条件电极电势的大小，反映了在外界因素影响下氧化还原电对的实际氧化还原能力</w:t>
            </w:r>
            <w:r>
              <w:rPr>
                <w:szCs w:val="21"/>
              </w:rPr>
              <w:t>。</w:t>
            </w:r>
            <w:r>
              <w:rPr>
                <w:rFonts w:hint="eastAsia"/>
                <w:szCs w:val="21"/>
              </w:rPr>
              <w:t>（   ）</w:t>
            </w:r>
          </w:p>
          <w:p>
            <w:pPr>
              <w:widowControl/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w:t>5．</w:t>
            </w:r>
            <w:r>
              <w:rPr>
                <w:rFonts w:hint="eastAsia"/>
                <w:szCs w:val="21"/>
              </w:rPr>
              <w:t>极性分子中的化学键必定为极性键，非极性分子则不一定是非极性键</w:t>
            </w:r>
            <w:r>
              <w:rPr>
                <w:szCs w:val="21"/>
              </w:rPr>
              <w:t xml:space="preserve">。 </w:t>
            </w:r>
            <w:r>
              <w:rPr>
                <w:rFonts w:hint="eastAsia"/>
                <w:szCs w:val="21"/>
              </w:rPr>
              <w:t xml:space="preserve">         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（   ）</w:t>
            </w:r>
            <w:r>
              <w:rPr>
                <w:szCs w:val="21"/>
              </w:rPr>
              <w:t xml:space="preserve">                                             </w:t>
            </w:r>
          </w:p>
          <w:p>
            <w:pPr>
              <w:widowControl/>
              <w:spacing w:line="360" w:lineRule="auto"/>
              <w:rPr>
                <w:b/>
                <w:szCs w:val="21"/>
              </w:rPr>
            </w:pPr>
            <w:r>
              <w:rPr>
                <w:b/>
                <w:szCs w:val="21"/>
              </w:rPr>
              <w:t>6．</w:t>
            </w:r>
            <w:r>
              <w:rPr>
                <w:rFonts w:hint="eastAsia"/>
                <w:bCs/>
                <w:szCs w:val="21"/>
              </w:rPr>
              <w:t>sp</w:t>
            </w:r>
            <w:r>
              <w:rPr>
                <w:rFonts w:hint="eastAsia"/>
                <w:bCs/>
                <w:szCs w:val="21"/>
                <w:vertAlign w:val="superscript"/>
              </w:rPr>
              <w:t>3</w:t>
            </w:r>
            <w:r>
              <w:rPr>
                <w:rFonts w:hint="eastAsia"/>
                <w:bCs/>
                <w:szCs w:val="21"/>
              </w:rPr>
              <w:t>杂化就是1s轨道与3p轨道进行杂化</w:t>
            </w:r>
            <w:r>
              <w:rPr>
                <w:bCs/>
                <w:szCs w:val="21"/>
              </w:rPr>
              <w:t>。</w:t>
            </w:r>
            <w:r>
              <w:rPr>
                <w:szCs w:val="21"/>
              </w:rPr>
              <w:t xml:space="preserve">     </w:t>
            </w:r>
            <w:r>
              <w:rPr>
                <w:rFonts w:hint="eastAsia"/>
                <w:szCs w:val="21"/>
              </w:rPr>
              <w:t xml:space="preserve">                               </w:t>
            </w:r>
            <w:r>
              <w:rPr>
                <w:rFonts w:hint="eastAsia"/>
                <w:bCs/>
                <w:szCs w:val="21"/>
              </w:rPr>
              <w:t>（   ）</w:t>
            </w:r>
            <w:r>
              <w:rPr>
                <w:szCs w:val="21"/>
              </w:rPr>
              <w:t xml:space="preserve">  </w:t>
            </w:r>
          </w:p>
          <w:p>
            <w:pPr>
              <w:widowControl/>
              <w:spacing w:line="360" w:lineRule="auto"/>
              <w:ind w:left="306" w:hanging="306" w:hangingChars="145"/>
              <w:jc w:val="left"/>
              <w:rPr>
                <w:szCs w:val="21"/>
              </w:rPr>
            </w:pPr>
            <w:r>
              <w:rPr>
                <w:b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5153025</wp:posOffset>
                      </wp:positionH>
                      <wp:positionV relativeFrom="paragraph">
                        <wp:posOffset>811530</wp:posOffset>
                      </wp:positionV>
                      <wp:extent cx="12065" cy="7620"/>
                      <wp:effectExtent l="38100" t="38100" r="45720" b="50165"/>
                      <wp:wrapNone/>
                      <wp:docPr id="46" name="墨迹 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7">
                                <w14:nvContentPartPr>
                                  <w14:cNvPr id="46" name="墨迹 46"/>
                                  <w14:cNvContentPartPr/>
                                </w14:nvContentPartPr>
                                <w14:xfrm>
                                  <a:off x="0" y="0"/>
                                  <a:ext cx="11880" cy="756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405.75pt;margin-top:63.9pt;height:0.6pt;width:0.95pt;z-index:251672576;mso-width-relative:page;mso-height-relative:page;" coordsize="21600,21600" o:gfxdata="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">
                      <v:imagedata r:id="rId8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  <w:szCs w:val="21"/>
              </w:rPr>
              <w:t>7．</w:t>
            </w: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perscript"/>
              </w:rPr>
              <w:t>2+</w:t>
            </w:r>
            <w:r>
              <w:rPr>
                <w:rFonts w:hint="eastAsia"/>
                <w:szCs w:val="21"/>
              </w:rPr>
              <w:t>和Co</w:t>
            </w:r>
            <w:r>
              <w:rPr>
                <w:rFonts w:hint="eastAsia"/>
                <w:szCs w:val="21"/>
                <w:vertAlign w:val="superscript"/>
              </w:rPr>
              <w:t>3+</w:t>
            </w:r>
            <w:r>
              <w:rPr>
                <w:rFonts w:hint="eastAsia"/>
                <w:szCs w:val="21"/>
              </w:rPr>
              <w:t>与NH</w:t>
            </w:r>
            <w:r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形成配离子时，前者形成的是内轨型的[Co(NH</w:t>
            </w:r>
            <w:r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)</w:t>
            </w:r>
            <w:r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>2+</w:t>
            </w:r>
            <w:r>
              <w:rPr>
                <w:rFonts w:hint="eastAsia"/>
                <w:szCs w:val="21"/>
              </w:rPr>
              <w:t>，而后者则形成外轨型的[Co(NH</w:t>
            </w:r>
            <w:r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)</w:t>
            </w:r>
            <w:r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>3+</w:t>
            </w:r>
            <w:r>
              <w:rPr>
                <w:rFonts w:hint="eastAsia"/>
                <w:szCs w:val="21"/>
              </w:rPr>
              <w:t>。</w:t>
            </w:r>
            <w:r>
              <w:rPr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 xml:space="preserve">                                                     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bCs/>
                <w:szCs w:val="21"/>
              </w:rPr>
              <w:t>（   ）</w:t>
            </w:r>
          </w:p>
          <w:p>
            <w:pPr>
              <w:widowControl/>
              <w:spacing w:line="360" w:lineRule="auto"/>
              <w:ind w:left="310" w:hanging="310" w:hangingChars="147"/>
              <w:rPr>
                <w:szCs w:val="21"/>
              </w:rPr>
            </w:pPr>
            <w:r>
              <w:rPr>
                <w:b/>
                <w:szCs w:val="21"/>
              </w:rPr>
              <w:t>8．</w:t>
            </w:r>
            <w:r>
              <w:rPr>
                <w:rFonts w:hint="eastAsia"/>
                <w:bCs/>
                <w:szCs w:val="21"/>
              </w:rPr>
              <w:t>电负性大的元素充当配位原子，其配位能力不一定就强</w:t>
            </w:r>
            <w:r>
              <w:rPr>
                <w:szCs w:val="21"/>
              </w:rPr>
              <w:t>。</w:t>
            </w:r>
            <w:r>
              <w:rPr>
                <w:szCs w:val="21"/>
                <w:vertAlign w:val="subscript"/>
              </w:rPr>
              <w:t xml:space="preserve">      </w:t>
            </w:r>
            <w:r>
              <w:rPr>
                <w:szCs w:val="21"/>
              </w:rPr>
              <w:t xml:space="preserve"> </w:t>
            </w:r>
            <w:r>
              <w:rPr>
                <w:szCs w:val="21"/>
                <w:vertAlign w:val="subscript"/>
              </w:rPr>
              <w:t xml:space="preserve">     </w:t>
            </w:r>
            <w:r>
              <w:rPr>
                <w:rFonts w:hint="eastAsia"/>
                <w:szCs w:val="21"/>
                <w:vertAlign w:val="subscript"/>
              </w:rPr>
              <w:t xml:space="preserve">                      </w:t>
            </w:r>
            <w:r>
              <w:rPr>
                <w:rFonts w:hint="eastAsia"/>
                <w:szCs w:val="21"/>
              </w:rPr>
              <w:t>（   ）</w:t>
            </w:r>
            <w:r>
              <w:rPr>
                <w:szCs w:val="21"/>
              </w:rPr>
              <w:t xml:space="preserve"> </w:t>
            </w:r>
            <w:r>
              <w:rPr>
                <w:szCs w:val="21"/>
                <w:vertAlign w:val="subscript"/>
              </w:rPr>
              <w:t xml:space="preserve">            </w:t>
            </w:r>
            <w:r>
              <w:rPr>
                <w:szCs w:val="21"/>
              </w:rPr>
              <w:t xml:space="preserve">                </w:t>
            </w:r>
          </w:p>
          <w:p>
            <w:pPr>
              <w:widowControl/>
              <w:spacing w:line="360" w:lineRule="auto"/>
              <w:ind w:left="310" w:hanging="310" w:hangingChars="147"/>
              <w:rPr>
                <w:szCs w:val="21"/>
              </w:rPr>
            </w:pPr>
            <w:r>
              <w:rPr>
                <w:b/>
                <w:szCs w:val="21"/>
              </w:rPr>
              <w:t>9．</w:t>
            </w:r>
            <w:r>
              <w:rPr>
                <w:rFonts w:hint="eastAsia"/>
                <w:szCs w:val="21"/>
              </w:rPr>
              <w:t>离子正电荷数越大，半径越小，极化作用越强</w:t>
            </w:r>
            <w:r>
              <w:rPr>
                <w:szCs w:val="21"/>
              </w:rPr>
              <w:t xml:space="preserve">。             </w:t>
            </w:r>
            <w:r>
              <w:rPr>
                <w:rFonts w:hint="eastAsia"/>
                <w:szCs w:val="21"/>
              </w:rPr>
              <w:t xml:space="preserve">                  （   ）</w:t>
            </w:r>
          </w:p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b/>
                <w:szCs w:val="21"/>
              </w:rPr>
              <w:t>10．</w:t>
            </w:r>
            <w:r>
              <w:rPr>
                <w:rFonts w:hint="eastAsia"/>
                <w:szCs w:val="21"/>
              </w:rPr>
              <w:t>两原子之间可</w:t>
            </w:r>
            <w:r>
              <w:rPr>
                <w:szCs w:val="21"/>
              </w:rPr>
              <w:t>形成多重键，但最多只能有一个σ键，其余为π键。</w:t>
            </w:r>
            <w:r>
              <w:rPr>
                <w:color w:val="FF0000"/>
                <w:szCs w:val="21"/>
              </w:rPr>
              <w:t xml:space="preserve">              </w:t>
            </w:r>
            <w:r>
              <w:rPr>
                <w:rFonts w:hint="eastAsia"/>
                <w:szCs w:val="21"/>
              </w:rPr>
              <w:t>（   ）</w:t>
            </w:r>
            <w:r>
              <w:rPr>
                <w:rFonts w:hint="eastAsia"/>
                <w:color w:val="FF0000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</w:t>
            </w:r>
          </w:p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                                                        </w:t>
            </w:r>
          </w:p>
          <w:p>
            <w:pPr>
              <w:spacing w:line="360" w:lineRule="auto"/>
              <w:rPr>
                <w:b/>
                <w:szCs w:val="21"/>
              </w:rPr>
            </w:pPr>
            <w:r>
              <w:rPr>
                <w:b/>
                <w:szCs w:val="21"/>
              </w:rPr>
              <w:t>二、选择题（在下列各题中，选择出符合题意的答案，将其代号填入括号内）</w:t>
            </w:r>
          </w:p>
          <w:p>
            <w:pPr>
              <w:spacing w:line="360" w:lineRule="auto"/>
              <w:rPr>
                <w:b/>
                <w:szCs w:val="21"/>
              </w:rPr>
            </w:pPr>
            <w:r>
              <w:rPr>
                <w:b/>
                <w:szCs w:val="21"/>
              </w:rPr>
              <w:t>(本大题分1</w:t>
            </w:r>
            <w:r>
              <w:rPr>
                <w:rFonts w:hint="eastAsia"/>
                <w:b/>
                <w:szCs w:val="21"/>
              </w:rPr>
              <w:t>6</w:t>
            </w:r>
            <w:r>
              <w:rPr>
                <w:b/>
                <w:szCs w:val="21"/>
              </w:rPr>
              <w:t>小题,每小题2分，共</w:t>
            </w:r>
            <w:r>
              <w:rPr>
                <w:rFonts w:hint="eastAsia"/>
                <w:b/>
                <w:szCs w:val="21"/>
              </w:rPr>
              <w:t>32</w:t>
            </w:r>
            <w:r>
              <w:rPr>
                <w:b/>
                <w:szCs w:val="21"/>
              </w:rPr>
              <w:t>分)</w:t>
            </w:r>
          </w:p>
          <w:p>
            <w:pPr>
              <w:spacing w:line="360" w:lineRule="auto"/>
              <w:ind w:left="421" w:leftChars="50" w:hanging="316" w:hangingChars="150"/>
              <w:rPr>
                <w:szCs w:val="21"/>
              </w:rPr>
            </w:pPr>
            <w:r>
              <w:rPr>
                <w:b/>
                <w:szCs w:val="21"/>
              </w:rPr>
              <w:t>1．</w:t>
            </w:r>
            <w:r>
              <w:rPr>
                <w:rFonts w:hint="eastAsia"/>
                <w:szCs w:val="21"/>
              </w:rPr>
              <w:t>溶胶发生电泳时，向某一方向定向移动的是（  ）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 xml:space="preserve">    A．</w:t>
            </w:r>
            <w:r>
              <w:rPr>
                <w:rFonts w:hint="eastAsia"/>
                <w:szCs w:val="21"/>
              </w:rPr>
              <w:t>胶核</w:t>
            </w:r>
            <w:r>
              <w:rPr>
                <w:szCs w:val="21"/>
              </w:rPr>
              <w:t xml:space="preserve">            B．</w:t>
            </w:r>
            <w:r>
              <w:rPr>
                <w:rFonts w:hint="eastAsia"/>
                <w:szCs w:val="21"/>
              </w:rPr>
              <w:t>吸附层</w:t>
            </w:r>
            <w:r>
              <w:rPr>
                <w:szCs w:val="21"/>
              </w:rPr>
              <w:t xml:space="preserve">            C．</w:t>
            </w:r>
            <w:r>
              <w:rPr>
                <w:rFonts w:hint="eastAsia"/>
                <w:szCs w:val="21"/>
              </w:rPr>
              <w:t>胶团</w:t>
            </w:r>
            <w:r>
              <w:rPr>
                <w:szCs w:val="21"/>
              </w:rPr>
              <w:t xml:space="preserve">           D．</w:t>
            </w:r>
            <w:r>
              <w:rPr>
                <w:rFonts w:hint="eastAsia"/>
                <w:szCs w:val="21"/>
              </w:rPr>
              <w:t>胶粒</w:t>
            </w:r>
          </w:p>
          <w:p>
            <w:pPr>
              <w:widowControl/>
              <w:snapToGrid w:val="0"/>
              <w:spacing w:before="60" w:after="60" w:line="360" w:lineRule="auto"/>
              <w:ind w:left="15" w:right="15"/>
              <w:jc w:val="left"/>
              <w:rPr>
                <w:szCs w:val="21"/>
              </w:rPr>
            </w:pPr>
            <w:r>
              <w:rPr>
                <w:b/>
                <w:szCs w:val="21"/>
              </w:rPr>
              <w:t>2．</w:t>
            </w:r>
            <w:r>
              <w:rPr>
                <w:rFonts w:hint="eastAsia"/>
                <w:szCs w:val="21"/>
              </w:rPr>
              <w:t>将0.10 mol/L的下列溶液加水稀释一倍后，pH变化最小的是</w:t>
            </w:r>
            <w:r>
              <w:rPr>
                <w:rFonts w:hint="eastAsia"/>
              </w:rPr>
              <w:t>（  ）</w:t>
            </w:r>
          </w:p>
          <w:p>
            <w:pPr>
              <w:widowControl/>
              <w:snapToGrid w:val="0"/>
              <w:spacing w:before="60" w:after="60" w:line="360" w:lineRule="auto"/>
              <w:ind w:left="15" w:right="15"/>
              <w:jc w:val="left"/>
              <w:rPr>
                <w:szCs w:val="21"/>
              </w:rPr>
            </w:pPr>
            <w:r>
              <w:rPr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567305</wp:posOffset>
                      </wp:positionH>
                      <wp:positionV relativeFrom="paragraph">
                        <wp:posOffset>104775</wp:posOffset>
                      </wp:positionV>
                      <wp:extent cx="16510" cy="15240"/>
                      <wp:effectExtent l="38100" t="38100" r="40640" b="41910"/>
                      <wp:wrapNone/>
                      <wp:docPr id="114" name="墨迹 1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9">
                                <w14:nvContentPartPr>
                                  <w14:cNvPr id="114" name="墨迹 114"/>
                                  <w14:cNvContentPartPr/>
                                </w14:nvContentPartPr>
                                <w14:xfrm>
                                  <a:off x="0" y="0"/>
                                  <a:ext cx="16560" cy="1548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202.15pt;margin-top:8.25pt;height:1.2pt;width:1.3pt;z-index:251659264;mso-width-relative:page;mso-height-relative:page;" coordsize="21600,21600" o:gfxdata="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">
                      <v:imagedata r:id="rId10" o:title=""/>
                      <o:lock v:ext="edit"/>
                    </v:shape>
                  </w:pict>
                </mc:Fallback>
              </mc:AlternateContent>
            </w:r>
            <w:r>
              <w:rPr>
                <w:szCs w:val="21"/>
              </w:rPr>
              <w:t>　　A．</w:t>
            </w:r>
            <w:r>
              <w:rPr>
                <w:rFonts w:hint="eastAsia"/>
              </w:rPr>
              <w:t>HCl</w:t>
            </w:r>
            <w:r>
              <w:rPr>
                <w:rFonts w:hint="eastAsia"/>
                <w:szCs w:val="21"/>
              </w:rPr>
              <w:t xml:space="preserve">            </w:t>
            </w:r>
            <w:r>
              <w:rPr>
                <w:szCs w:val="21"/>
              </w:rPr>
              <w:t>B．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SO</w:t>
            </w:r>
            <w:r>
              <w:rPr>
                <w:rFonts w:hint="eastAsia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 xml:space="preserve">             </w:t>
            </w:r>
            <w:r>
              <w:rPr>
                <w:szCs w:val="21"/>
              </w:rPr>
              <w:t>C．</w:t>
            </w:r>
            <w:r>
              <w:rPr>
                <w:rFonts w:hint="eastAsia"/>
              </w:rPr>
              <w:t>HAc</w:t>
            </w:r>
            <w:r>
              <w:rPr>
                <w:rFonts w:hint="eastAsia"/>
                <w:szCs w:val="21"/>
              </w:rPr>
              <w:t xml:space="preserve">          </w:t>
            </w:r>
            <w:r>
              <w:rPr>
                <w:szCs w:val="21"/>
              </w:rPr>
              <w:t>D．</w:t>
            </w:r>
            <w:r>
              <w:rPr>
                <w:rFonts w:hint="eastAsia"/>
              </w:rPr>
              <w:t>HNO</w:t>
            </w:r>
            <w:r>
              <w:rPr>
                <w:rFonts w:hint="eastAsia"/>
                <w:vertAlign w:val="subscript"/>
              </w:rPr>
              <w:t>3</w:t>
            </w:r>
          </w:p>
          <w:p>
            <w:pPr>
              <w:tabs>
                <w:tab w:val="left" w:pos="616"/>
                <w:tab w:val="left" w:pos="8693"/>
              </w:tabs>
              <w:spacing w:before="234" w:beforeLines="75" w:after="156" w:afterLines="50" w:line="360" w:lineRule="auto"/>
              <w:rPr>
                <w:b/>
                <w:bCs/>
                <w:szCs w:val="21"/>
              </w:rPr>
            </w:pPr>
            <w:r>
              <w:rPr>
                <w:b/>
                <w:szCs w:val="21"/>
              </w:rPr>
              <w:t>3．</w:t>
            </w:r>
            <w:r>
              <w:rPr>
                <w:rFonts w:hint="eastAsia"/>
                <w:szCs w:val="21"/>
              </w:rPr>
              <w:t>AgCl和Ag</w:t>
            </w:r>
            <w:r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溶度积分别为</w:t>
            </w:r>
            <w:r>
              <w:t>1.8 × 10</w:t>
            </w:r>
            <w:r>
              <w:rPr>
                <w:vertAlign w:val="superscript"/>
              </w:rPr>
              <w:t>–10</w:t>
            </w:r>
            <w:r>
              <w:rPr>
                <w:rFonts w:hint="eastAsia"/>
              </w:rPr>
              <w:t>和</w:t>
            </w:r>
            <w:r>
              <w:t>1.</w:t>
            </w:r>
            <w:r>
              <w:rPr>
                <w:rFonts w:hint="eastAsia"/>
              </w:rPr>
              <w:t>1</w:t>
            </w:r>
            <w:r>
              <w:t xml:space="preserve"> × 10</w:t>
            </w:r>
            <w:r>
              <w:rPr>
                <w:vertAlign w:val="superscript"/>
              </w:rPr>
              <w:t>–1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，则下面叙述中正确的是（  ）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rPr>
                <w:rFonts w:hint="eastAsia"/>
                <w:szCs w:val="21"/>
              </w:rPr>
              <w:t>AgCl和Ag</w:t>
            </w:r>
            <w:r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的溶解度相等</w:t>
            </w:r>
            <w:r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szCs w:val="21"/>
              </w:rPr>
              <w:t>B．</w:t>
            </w:r>
            <w:r>
              <w:rPr>
                <w:rFonts w:hint="eastAsia"/>
                <w:szCs w:val="21"/>
              </w:rPr>
              <w:t>AgCl的溶解度小于Ag</w:t>
            </w:r>
            <w:r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>
              <w:rPr>
                <w:rFonts w:hint="eastAsia"/>
                <w:szCs w:val="21"/>
                <w:vertAlign w:val="subscript"/>
              </w:rPr>
              <w:t>4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rPr>
                <w:rFonts w:hint="eastAsia"/>
                <w:szCs w:val="21"/>
              </w:rPr>
              <w:t>AgCl的溶解度大于Ag</w:t>
            </w:r>
            <w:r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CrO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 xml:space="preserve">           </w:t>
            </w:r>
            <w:r>
              <w:rPr>
                <w:szCs w:val="21"/>
              </w:rPr>
              <w:t>D．</w:t>
            </w:r>
            <w:r>
              <w:rPr>
                <w:rFonts w:hint="eastAsia"/>
                <w:szCs w:val="21"/>
              </w:rPr>
              <w:t>都是难溶盐，溶解度无意义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w:t>．</w:t>
            </w:r>
            <w:r>
              <w:rPr>
                <w:rFonts w:hint="eastAsia"/>
                <w:szCs w:val="21"/>
              </w:rPr>
              <w:t>电极电势与pH无关的电对是（  ）</w:t>
            </w:r>
          </w:p>
          <w:p>
            <w:pPr>
              <w:widowControl/>
              <w:snapToGrid w:val="0"/>
              <w:spacing w:before="60" w:after="60" w:line="360" w:lineRule="auto"/>
              <w:ind w:left="15" w:right="15"/>
              <w:jc w:val="left"/>
              <w:rPr>
                <w:szCs w:val="21"/>
                <w:lang w:val="pt-BR"/>
              </w:rPr>
            </w:pPr>
            <w:r>
              <w:rPr>
                <w:szCs w:val="21"/>
              </w:rPr>
              <w:t>　　</w:t>
            </w:r>
            <w:r>
              <w:rPr>
                <w:szCs w:val="21"/>
                <w:lang w:val="pt-BR"/>
              </w:rPr>
              <w:t>A．</w:t>
            </w:r>
            <w:r>
              <w:rPr>
                <w:rFonts w:hint="eastAsia"/>
                <w:lang w:val="pt-BR"/>
              </w:rPr>
              <w:t>H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/H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szCs w:val="21"/>
                <w:lang w:val="pt-BR"/>
              </w:rPr>
              <w:t xml:space="preserve">      </w:t>
            </w:r>
            <w:r>
              <w:rPr>
                <w:szCs w:val="21"/>
                <w:lang w:val="pt-BR"/>
              </w:rPr>
              <w:t>B．</w:t>
            </w:r>
            <w:r>
              <w:rPr>
                <w:rFonts w:hint="eastAsia"/>
                <w:lang w:val="pt-BR"/>
              </w:rPr>
              <w:t>IO</w:t>
            </w:r>
            <w:r>
              <w:rPr>
                <w:rFonts w:hint="eastAsia"/>
                <w:vertAlign w:val="subscript"/>
                <w:lang w:val="pt-BR"/>
              </w:rPr>
              <w:t>3</w:t>
            </w:r>
            <w:r>
              <w:rPr>
                <w:rFonts w:hint="eastAsia"/>
                <w:vertAlign w:val="superscript"/>
                <w:lang w:val="pt-BR"/>
              </w:rPr>
              <w:t>-</w:t>
            </w:r>
            <w:r>
              <w:rPr>
                <w:rFonts w:hint="eastAsia"/>
                <w:lang w:val="pt-BR"/>
              </w:rPr>
              <w:t>/I</w:t>
            </w:r>
            <w:r>
              <w:rPr>
                <w:rFonts w:hint="eastAsia"/>
                <w:vertAlign w:val="superscript"/>
                <w:lang w:val="pt-BR"/>
              </w:rPr>
              <w:t>-</w:t>
            </w:r>
            <w:r>
              <w:rPr>
                <w:rFonts w:hint="eastAsia"/>
                <w:szCs w:val="21"/>
                <w:lang w:val="pt-BR"/>
              </w:rPr>
              <w:t xml:space="preserve">          </w:t>
            </w:r>
            <w:r>
              <w:rPr>
                <w:szCs w:val="21"/>
                <w:lang w:val="pt-BR"/>
              </w:rPr>
              <w:t>C．</w:t>
            </w:r>
            <w:r>
              <w:rPr>
                <w:rFonts w:hint="eastAsia"/>
                <w:lang w:val="pt-BR"/>
              </w:rPr>
              <w:t>MnO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/Mn</w:t>
            </w:r>
            <w:r>
              <w:rPr>
                <w:rFonts w:hint="eastAsia"/>
                <w:vertAlign w:val="superscript"/>
                <w:lang w:val="pt-BR"/>
              </w:rPr>
              <w:t>2+</w:t>
            </w:r>
            <w:r>
              <w:rPr>
                <w:rFonts w:hint="eastAsia"/>
                <w:szCs w:val="21"/>
                <w:lang w:val="pt-BR"/>
              </w:rPr>
              <w:t xml:space="preserve">     </w:t>
            </w:r>
            <w:r>
              <w:rPr>
                <w:szCs w:val="21"/>
                <w:lang w:val="pt-BR"/>
              </w:rPr>
              <w:t>D．</w:t>
            </w:r>
            <w:r>
              <w:rPr>
                <w:rFonts w:hint="eastAsia"/>
                <w:lang w:val="pt-BR"/>
              </w:rPr>
              <w:t>MnO</w:t>
            </w:r>
            <w:r>
              <w:rPr>
                <w:rFonts w:hint="eastAsia"/>
                <w:vertAlign w:val="subscript"/>
                <w:lang w:val="pt-BR"/>
              </w:rPr>
              <w:t>4</w:t>
            </w:r>
            <w:r>
              <w:rPr>
                <w:rFonts w:hint="eastAsia"/>
                <w:vertAlign w:val="superscript"/>
                <w:lang w:val="pt-BR"/>
              </w:rPr>
              <w:t>-</w:t>
            </w:r>
            <w:r>
              <w:rPr>
                <w:rFonts w:hint="eastAsia"/>
                <w:lang w:val="pt-BR"/>
              </w:rPr>
              <w:t>/ MnO</w:t>
            </w:r>
            <w:r>
              <w:rPr>
                <w:rFonts w:hint="eastAsia"/>
                <w:vertAlign w:val="subscript"/>
                <w:lang w:val="pt-BR"/>
              </w:rPr>
              <w:t>4</w:t>
            </w:r>
            <w:r>
              <w:rPr>
                <w:rFonts w:hint="eastAsia"/>
                <w:vertAlign w:val="superscript"/>
                <w:lang w:val="pt-BR"/>
              </w:rPr>
              <w:t>2-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rPr>
                <w:szCs w:val="21"/>
              </w:rPr>
            </w:pPr>
            <w:r>
              <w:rPr>
                <w:b/>
                <w:szCs w:val="21"/>
              </w:rPr>
              <w:t>5．</w:t>
            </w:r>
            <w:r>
              <w:rPr>
                <w:rFonts w:hint="eastAsia"/>
                <w:szCs w:val="21"/>
              </w:rPr>
              <w:t>按原子半径由大到小排列，顺序正确的是（  ）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  <w:rPr>
                <w:vertAlign w:val="subscript"/>
                <w:lang w:val="it-IT"/>
              </w:rPr>
            </w:pPr>
            <w:r>
              <w:rPr>
                <w:szCs w:val="21"/>
                <w:lang w:val="it-IT"/>
              </w:rPr>
              <w:t>A．</w:t>
            </w:r>
            <w:r>
              <w:rPr>
                <w:rFonts w:hint="eastAsia"/>
                <w:lang w:val="it-IT"/>
              </w:rPr>
              <w:t>Mg B Si</w:t>
            </w:r>
            <w:r>
              <w:rPr>
                <w:rFonts w:hint="eastAsia"/>
                <w:szCs w:val="21"/>
                <w:lang w:val="it-IT"/>
              </w:rPr>
              <w:t xml:space="preserve">          </w:t>
            </w:r>
            <w:r>
              <w:rPr>
                <w:szCs w:val="21"/>
                <w:lang w:val="it-IT"/>
              </w:rPr>
              <w:t>B．</w:t>
            </w:r>
            <w:r>
              <w:rPr>
                <w:rFonts w:hint="eastAsia"/>
                <w:lang w:val="it-IT"/>
              </w:rPr>
              <w:t>Si Mg B</w:t>
            </w:r>
            <w:r>
              <w:rPr>
                <w:rFonts w:hint="eastAsia"/>
                <w:szCs w:val="21"/>
                <w:lang w:val="it-IT"/>
              </w:rPr>
              <w:t xml:space="preserve">          </w:t>
            </w:r>
            <w:r>
              <w:rPr>
                <w:szCs w:val="21"/>
                <w:lang w:val="it-IT"/>
              </w:rPr>
              <w:t>C．</w:t>
            </w:r>
            <w:r>
              <w:rPr>
                <w:rFonts w:hint="eastAsia"/>
                <w:lang w:val="it-IT"/>
              </w:rPr>
              <w:t>Mg Si B</w:t>
            </w:r>
            <w:r>
              <w:rPr>
                <w:rFonts w:hint="eastAsia"/>
                <w:szCs w:val="21"/>
                <w:lang w:val="it-IT"/>
              </w:rPr>
              <w:t xml:space="preserve">        </w:t>
            </w:r>
            <w:r>
              <w:rPr>
                <w:szCs w:val="21"/>
                <w:lang w:val="it-IT"/>
              </w:rPr>
              <w:t>D．</w:t>
            </w:r>
            <w:r>
              <w:rPr>
                <w:rFonts w:hint="eastAsia"/>
                <w:lang w:val="it-IT"/>
              </w:rPr>
              <w:t>B Si Mg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rPr>
                <w:szCs w:val="21"/>
              </w:rPr>
            </w:pPr>
            <w:r>
              <w:rPr>
                <w:b/>
                <w:szCs w:val="21"/>
              </w:rPr>
              <w:t>6．</w:t>
            </w:r>
            <w:r>
              <w:rPr>
                <w:rFonts w:hint="eastAsia"/>
                <w:szCs w:val="21"/>
              </w:rPr>
              <w:t>下列各组元素按电负性大小排列正确的是（  ）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  <w:rPr>
                <w:lang w:val="pt-BR"/>
              </w:rPr>
            </w:pPr>
            <w:r>
              <w:rPr>
                <w:szCs w:val="21"/>
                <w:lang w:val="pt-BR"/>
              </w:rPr>
              <w:t>A．</w:t>
            </w:r>
            <w:r>
              <w:rPr>
                <w:rFonts w:hint="eastAsia"/>
                <w:lang w:val="pt-BR"/>
              </w:rPr>
              <w:t>Cl&gt;S&gt;As</w:t>
            </w:r>
            <w:r>
              <w:rPr>
                <w:rFonts w:hint="eastAsia"/>
                <w:szCs w:val="21"/>
                <w:lang w:val="pt-BR"/>
              </w:rPr>
              <w:t xml:space="preserve">          </w:t>
            </w:r>
            <w:r>
              <w:rPr>
                <w:szCs w:val="21"/>
                <w:lang w:val="pt-BR"/>
              </w:rPr>
              <w:t>B．</w:t>
            </w:r>
            <w:r>
              <w:rPr>
                <w:rFonts w:hint="eastAsia"/>
                <w:lang w:val="pt-BR"/>
              </w:rPr>
              <w:t>O&gt;Cl&gt;F</w:t>
            </w:r>
            <w:r>
              <w:rPr>
                <w:rFonts w:hint="eastAsia"/>
                <w:szCs w:val="21"/>
                <w:lang w:val="pt-BR"/>
              </w:rPr>
              <w:t xml:space="preserve">           </w:t>
            </w:r>
            <w:r>
              <w:rPr>
                <w:szCs w:val="21"/>
                <w:lang w:val="pt-BR"/>
              </w:rPr>
              <w:t>C．</w:t>
            </w:r>
            <w:r>
              <w:rPr>
                <w:rFonts w:hint="eastAsia"/>
                <w:lang w:val="pt-BR"/>
              </w:rPr>
              <w:t>As&gt;P&gt;H</w:t>
            </w:r>
            <w:r>
              <w:rPr>
                <w:rFonts w:hint="eastAsia"/>
                <w:szCs w:val="21"/>
                <w:lang w:val="pt-BR"/>
              </w:rPr>
              <w:t xml:space="preserve">        </w:t>
            </w:r>
            <w:r>
              <w:rPr>
                <w:szCs w:val="21"/>
                <w:lang w:val="pt-BR"/>
              </w:rPr>
              <w:t>D．</w:t>
            </w:r>
            <w:r>
              <w:rPr>
                <w:rFonts w:hint="eastAsia"/>
                <w:lang w:val="pt-BR"/>
              </w:rPr>
              <w:t>F&gt;N&gt;O</w:t>
            </w:r>
            <w:r>
              <w:rPr>
                <w:szCs w:val="21"/>
                <w:vertAlign w:val="subscript"/>
                <w:lang w:val="pt-BR"/>
              </w:rPr>
              <w:t xml:space="preserve"> </w:t>
            </w:r>
          </w:p>
          <w:p>
            <w:pPr>
              <w:spacing w:line="360" w:lineRule="auto"/>
              <w:ind w:left="25" w:leftChars="12"/>
              <w:rPr>
                <w:szCs w:val="21"/>
              </w:rPr>
            </w:pPr>
            <w:r>
              <w:rPr>
                <w:b/>
                <w:szCs w:val="21"/>
              </w:rPr>
              <w:t>7．</w:t>
            </w:r>
            <w:r>
              <w:rPr>
                <w:rFonts w:hint="eastAsia"/>
                <w:szCs w:val="21"/>
              </w:rPr>
              <w:t>下列分子或离子中，中心原子的杂化轨道与NH</w:t>
            </w:r>
            <w:r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分子的中心原子杂化轨道最相似的是（  ）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  <w:rPr>
                <w:lang w:val="pt-BR"/>
              </w:rPr>
            </w:pPr>
            <w:r>
              <w:rPr>
                <w:szCs w:val="21"/>
                <w:lang w:val="pt-BR"/>
              </w:rPr>
              <w:t>A．</w:t>
            </w:r>
            <w:r>
              <w:rPr>
                <w:rFonts w:hint="eastAsia"/>
                <w:lang w:val="pt-BR"/>
              </w:rPr>
              <w:t>H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szCs w:val="21"/>
                <w:lang w:val="pt-BR"/>
              </w:rPr>
              <w:t xml:space="preserve">              </w:t>
            </w:r>
            <w:r>
              <w:rPr>
                <w:szCs w:val="21"/>
                <w:lang w:val="pt-BR"/>
              </w:rPr>
              <w:t>B．</w:t>
            </w:r>
            <w:r>
              <w:rPr>
                <w:rFonts w:hint="eastAsia"/>
                <w:lang w:val="pt-BR"/>
              </w:rPr>
              <w:t>H</w:t>
            </w:r>
            <w:r>
              <w:rPr>
                <w:rFonts w:hint="eastAsia"/>
                <w:vertAlign w:val="subscript"/>
                <w:lang w:val="pt-BR"/>
              </w:rPr>
              <w:t>3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vertAlign w:val="superscript"/>
                <w:lang w:val="pt-BR"/>
              </w:rPr>
              <w:t>+</w:t>
            </w:r>
            <w:r>
              <w:rPr>
                <w:rFonts w:hint="eastAsia"/>
                <w:szCs w:val="21"/>
                <w:lang w:val="pt-BR"/>
              </w:rPr>
              <w:t xml:space="preserve">             </w:t>
            </w:r>
            <w:r>
              <w:rPr>
                <w:szCs w:val="21"/>
                <w:lang w:val="pt-BR"/>
              </w:rPr>
              <w:t>C．</w:t>
            </w:r>
            <w:r>
              <w:rPr>
                <w:rFonts w:hint="eastAsia"/>
                <w:lang w:val="pt-BR"/>
              </w:rPr>
              <w:t>PCl</w:t>
            </w:r>
            <w:r>
              <w:rPr>
                <w:rFonts w:hint="eastAsia"/>
                <w:vertAlign w:val="subscript"/>
                <w:lang w:val="pt-BR"/>
              </w:rPr>
              <w:t>6</w:t>
            </w:r>
            <w:r>
              <w:rPr>
                <w:rFonts w:hint="eastAsia"/>
                <w:vertAlign w:val="superscript"/>
                <w:lang w:val="pt-BR"/>
              </w:rPr>
              <w:t>-</w:t>
            </w:r>
            <w:r>
              <w:rPr>
                <w:rFonts w:hint="eastAsia"/>
                <w:szCs w:val="21"/>
                <w:lang w:val="pt-BR"/>
              </w:rPr>
              <w:t xml:space="preserve">           </w:t>
            </w:r>
            <w:r>
              <w:rPr>
                <w:szCs w:val="21"/>
                <w:lang w:val="pt-BR"/>
              </w:rPr>
              <w:t>D．</w:t>
            </w:r>
            <w:r>
              <w:rPr>
                <w:rFonts w:hint="eastAsia"/>
                <w:lang w:val="pt-BR"/>
              </w:rPr>
              <w:t>BF</w:t>
            </w:r>
            <w:r>
              <w:rPr>
                <w:rFonts w:hint="eastAsia"/>
                <w:vertAlign w:val="subscript"/>
                <w:lang w:val="pt-BR"/>
              </w:rPr>
              <w:t>4</w:t>
            </w:r>
            <w:r>
              <w:rPr>
                <w:rFonts w:hint="eastAsia"/>
                <w:vertAlign w:val="superscript"/>
                <w:lang w:val="pt-BR"/>
              </w:rPr>
              <w:t>-</w:t>
            </w:r>
          </w:p>
          <w:p>
            <w:pPr>
              <w:tabs>
                <w:tab w:val="left" w:pos="3570"/>
              </w:tabs>
              <w:spacing w:before="140" w:beforeLines="45" w:after="140" w:afterLines="45" w:line="360" w:lineRule="auto"/>
              <w:rPr>
                <w:szCs w:val="21"/>
                <w:lang w:val="pt-BR"/>
              </w:rPr>
            </w:pPr>
            <w:r>
              <w:rPr>
                <w:b/>
                <w:szCs w:val="21"/>
              </w:rPr>
              <w:t>8．</w:t>
            </w:r>
            <w:r>
              <w:rPr>
                <w:rFonts w:hint="eastAsia"/>
                <w:szCs w:val="21"/>
              </w:rPr>
              <w:t>按分子轨道理论，最稳定的顺磁性粒子是（  ）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  <w:rPr>
                <w:lang w:val="pt-BR"/>
              </w:rPr>
            </w:pPr>
            <w:r>
              <w:rPr>
                <w:szCs w:val="21"/>
                <w:lang w:val="pt-BR"/>
              </w:rPr>
              <w:t>A．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vertAlign w:val="superscript"/>
                <w:lang w:val="pt-BR"/>
              </w:rPr>
              <w:t>+</w:t>
            </w:r>
            <w:r>
              <w:rPr>
                <w:rFonts w:hint="eastAsia"/>
                <w:szCs w:val="21"/>
                <w:lang w:val="pt-BR"/>
              </w:rPr>
              <w:t xml:space="preserve">               </w:t>
            </w:r>
            <w:r>
              <w:rPr>
                <w:szCs w:val="21"/>
                <w:lang w:val="pt-BR"/>
              </w:rPr>
              <w:t>B．</w:t>
            </w:r>
            <w:r>
              <w:rPr>
                <w:rFonts w:hint="eastAsia"/>
                <w:lang w:val="pt-BR"/>
              </w:rPr>
              <w:t>CO</w:t>
            </w:r>
            <w:r>
              <w:rPr>
                <w:rFonts w:hint="eastAsia"/>
                <w:szCs w:val="21"/>
                <w:lang w:val="pt-BR"/>
              </w:rPr>
              <w:t xml:space="preserve">               </w:t>
            </w:r>
            <w:r>
              <w:rPr>
                <w:szCs w:val="21"/>
                <w:lang w:val="pt-BR"/>
              </w:rPr>
              <w:t>C．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szCs w:val="21"/>
                <w:lang w:val="pt-BR"/>
              </w:rPr>
              <w:t xml:space="preserve">             </w:t>
            </w:r>
            <w:r>
              <w:rPr>
                <w:szCs w:val="21"/>
                <w:lang w:val="pt-BR"/>
              </w:rPr>
              <w:t>D．</w:t>
            </w:r>
            <w:r>
              <w:rPr>
                <w:rFonts w:hint="eastAsia"/>
                <w:lang w:val="pt-BR"/>
              </w:rPr>
              <w:t>O</w:t>
            </w:r>
            <w:r>
              <w:rPr>
                <w:rFonts w:hint="eastAsia"/>
                <w:vertAlign w:val="subscript"/>
                <w:lang w:val="pt-BR"/>
              </w:rPr>
              <w:t>2</w:t>
            </w:r>
            <w:r>
              <w:rPr>
                <w:rFonts w:hint="eastAsia"/>
                <w:vertAlign w:val="superscript"/>
                <w:lang w:val="pt-BR"/>
              </w:rPr>
              <w:t>-</w:t>
            </w:r>
          </w:p>
          <w:p>
            <w:pPr>
              <w:spacing w:line="360" w:lineRule="auto"/>
              <w:rPr>
                <w:szCs w:val="21"/>
                <w:lang w:val="pt-BR"/>
              </w:rPr>
            </w:pPr>
            <w:r>
              <w:rPr>
                <w:b/>
                <w:szCs w:val="21"/>
                <w:lang w:val="pt-BR"/>
              </w:rPr>
              <w:t>9．</w:t>
            </w:r>
            <w:r>
              <w:rPr>
                <w:rFonts w:hint="eastAsia"/>
                <w:szCs w:val="21"/>
              </w:rPr>
              <w:t>熔融SiO</w:t>
            </w:r>
            <w:r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晶体时，需要克服的作用力主要是（  ）</w:t>
            </w:r>
            <w:r>
              <w:rPr>
                <w:szCs w:val="21"/>
                <w:lang w:val="pt-BR"/>
              </w:rPr>
              <w:t xml:space="preserve">                             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  <w:rPr>
                <w:lang w:val="pt-BR"/>
              </w:rPr>
            </w:pPr>
            <w:r>
              <w:rPr>
                <w:szCs w:val="21"/>
                <w:lang w:val="pt-BR"/>
              </w:rPr>
              <w:t>A．</w:t>
            </w:r>
            <w:r>
              <w:rPr>
                <w:rFonts w:hint="eastAsia"/>
                <w:lang w:val="pt-BR"/>
              </w:rPr>
              <w:t>离子键</w:t>
            </w:r>
            <w:r>
              <w:rPr>
                <w:rFonts w:hint="eastAsia"/>
                <w:szCs w:val="21"/>
                <w:lang w:val="pt-BR"/>
              </w:rPr>
              <w:t xml:space="preserve">           </w:t>
            </w:r>
            <w:r>
              <w:rPr>
                <w:szCs w:val="21"/>
                <w:lang w:val="pt-BR"/>
              </w:rPr>
              <w:t>B．</w:t>
            </w:r>
            <w:r>
              <w:rPr>
                <w:rFonts w:hint="eastAsia"/>
                <w:lang w:val="pt-BR"/>
              </w:rPr>
              <w:t>氢键</w:t>
            </w:r>
            <w:r>
              <w:rPr>
                <w:rFonts w:hint="eastAsia"/>
                <w:szCs w:val="21"/>
                <w:lang w:val="pt-BR"/>
              </w:rPr>
              <w:t xml:space="preserve">            </w:t>
            </w:r>
            <w:r>
              <w:rPr>
                <w:szCs w:val="21"/>
                <w:lang w:val="pt-BR"/>
              </w:rPr>
              <w:t>C．</w:t>
            </w:r>
            <w:r>
              <w:rPr>
                <w:rFonts w:hint="eastAsia"/>
                <w:lang w:val="pt-BR"/>
              </w:rPr>
              <w:t>共价键</w:t>
            </w:r>
            <w:r>
              <w:rPr>
                <w:rFonts w:hint="eastAsia"/>
                <w:szCs w:val="21"/>
                <w:lang w:val="pt-BR"/>
              </w:rPr>
              <w:t xml:space="preserve">         </w:t>
            </w:r>
            <w:r>
              <w:rPr>
                <w:szCs w:val="21"/>
                <w:lang w:val="pt-BR"/>
              </w:rPr>
              <w:t>D．</w:t>
            </w:r>
            <w:r>
              <w:rPr>
                <w:rFonts w:hint="eastAsia"/>
                <w:lang w:val="pt-BR"/>
              </w:rPr>
              <w:t>范德华力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b/>
                <w:szCs w:val="21"/>
                <w:lang w:val="pt-BR"/>
              </w:rPr>
              <w:t>10．</w:t>
            </w:r>
            <w:r>
              <w:rPr>
                <w:rFonts w:hint="eastAsia"/>
                <w:szCs w:val="21"/>
                <w:lang w:val="pt-BR"/>
              </w:rPr>
              <w:t>对</w:t>
            </w:r>
            <w:r>
              <w:rPr>
                <w:rFonts w:hint="eastAsia"/>
                <w:szCs w:val="21"/>
              </w:rPr>
              <w:t>下列各对配合物稳定性的判断，不正确的是（  ）</w:t>
            </w:r>
            <w:r>
              <w:rPr>
                <w:szCs w:val="21"/>
              </w:rPr>
              <w:t xml:space="preserve">                     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rPr>
                <w:rFonts w:hint="eastAsia"/>
                <w:szCs w:val="21"/>
              </w:rPr>
              <w:t>[Fe(CN)</w:t>
            </w:r>
            <w:r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 xml:space="preserve">3- </w:t>
            </w:r>
            <w:r>
              <w:rPr>
                <w:rFonts w:hint="eastAsia"/>
                <w:szCs w:val="21"/>
              </w:rPr>
              <w:t>&gt; [Fe(SCN)</w:t>
            </w:r>
            <w:r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>3-</w:t>
            </w:r>
            <w:r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szCs w:val="21"/>
              </w:rPr>
              <w:t>B．</w:t>
            </w:r>
            <w:r>
              <w:rPr>
                <w:rFonts w:hint="eastAsia"/>
                <w:szCs w:val="21"/>
              </w:rPr>
              <w:t>[HgCl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 xml:space="preserve">2- </w:t>
            </w:r>
            <w:r>
              <w:rPr>
                <w:rFonts w:hint="eastAsia"/>
                <w:szCs w:val="21"/>
              </w:rPr>
              <w:t>&gt; [HgI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>2-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rPr>
                <w:rFonts w:hint="eastAsia"/>
                <w:szCs w:val="21"/>
              </w:rPr>
              <w:t>[AlF</w:t>
            </w:r>
            <w:r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 xml:space="preserve">3- </w:t>
            </w:r>
            <w:r>
              <w:rPr>
                <w:rFonts w:hint="eastAsia"/>
                <w:szCs w:val="21"/>
              </w:rPr>
              <w:t>&gt; [AlBr</w:t>
            </w:r>
            <w:r>
              <w:rPr>
                <w:rFonts w:hint="eastAsia"/>
                <w:szCs w:val="21"/>
                <w:vertAlign w:val="subscript"/>
              </w:rPr>
              <w:t>6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>3-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              </w:t>
            </w:r>
            <w:r>
              <w:rPr>
                <w:szCs w:val="21"/>
              </w:rPr>
              <w:t>D．</w:t>
            </w:r>
            <w:r>
              <w:rPr>
                <w:rFonts w:hint="eastAsia"/>
                <w:szCs w:val="21"/>
              </w:rPr>
              <w:t>[Cu(NH</w:t>
            </w:r>
            <w:r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)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 xml:space="preserve">2+ </w:t>
            </w:r>
            <w:r>
              <w:rPr>
                <w:rFonts w:hint="eastAsia"/>
                <w:szCs w:val="21"/>
              </w:rPr>
              <w:t>&gt;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[Zn(NH</w:t>
            </w:r>
            <w:r>
              <w:rPr>
                <w:rFonts w:hint="eastAsia"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)</w:t>
            </w:r>
            <w:r>
              <w:rPr>
                <w:rFonts w:hint="eastAsia"/>
                <w:szCs w:val="21"/>
                <w:vertAlign w:val="subscript"/>
              </w:rPr>
              <w:t>4</w:t>
            </w:r>
            <w:r>
              <w:rPr>
                <w:rFonts w:hint="eastAsia"/>
                <w:szCs w:val="21"/>
              </w:rPr>
              <w:t>]</w:t>
            </w:r>
            <w:r>
              <w:rPr>
                <w:rFonts w:hint="eastAsia"/>
                <w:szCs w:val="21"/>
                <w:vertAlign w:val="superscript"/>
              </w:rPr>
              <w:t>2+</w:t>
            </w:r>
            <w:r>
              <w:rPr>
                <w:szCs w:val="21"/>
              </w:rPr>
              <w:t xml:space="preserve">   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w:t>11．</w:t>
            </w:r>
            <w:r>
              <w:rPr>
                <w:rFonts w:hint="eastAsia"/>
                <w:szCs w:val="21"/>
              </w:rPr>
              <w:t>中心原子采用sp</w:t>
            </w:r>
            <w:r>
              <w:rPr>
                <w:rFonts w:hint="eastAsia"/>
                <w:szCs w:val="21"/>
                <w:vertAlign w:val="superscript"/>
              </w:rPr>
              <w:t>3</w:t>
            </w:r>
            <w:r>
              <w:rPr>
                <w:rFonts w:hint="eastAsia"/>
                <w:szCs w:val="21"/>
              </w:rPr>
              <w:t>杂化轨道，而分子构型为三角锥形的</w:t>
            </w:r>
            <w:r>
              <w:rPr>
                <w:rFonts w:hint="eastAsia"/>
                <w:szCs w:val="21"/>
                <w:lang w:val="pt-BR"/>
              </w:rPr>
              <w:t>是</w:t>
            </w:r>
            <w:r>
              <w:rPr>
                <w:rFonts w:hint="eastAsia"/>
                <w:szCs w:val="21"/>
              </w:rPr>
              <w:t>（  ）</w:t>
            </w:r>
            <w:r>
              <w:rPr>
                <w:szCs w:val="21"/>
              </w:rPr>
              <w:t xml:space="preserve">       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  <w:lang w:val="es-ES"/>
              </w:rPr>
            </w:pPr>
            <w:r>
              <w:rPr>
                <w:szCs w:val="21"/>
                <w:lang w:val="es-ES"/>
              </w:rPr>
              <w:t>A．H</w:t>
            </w:r>
            <w:r>
              <w:rPr>
                <w:szCs w:val="21"/>
                <w:vertAlign w:val="subscript"/>
                <w:lang w:val="es-ES"/>
              </w:rPr>
              <w:t>2</w:t>
            </w:r>
            <w:r>
              <w:rPr>
                <w:szCs w:val="21"/>
                <w:lang w:val="es-ES"/>
              </w:rPr>
              <w:t xml:space="preserve">O    </w:t>
            </w:r>
            <w:r>
              <w:rPr>
                <w:rFonts w:hint="eastAsia"/>
                <w:szCs w:val="21"/>
                <w:lang w:val="es-ES"/>
              </w:rPr>
              <w:t xml:space="preserve">      </w:t>
            </w:r>
            <w:r>
              <w:rPr>
                <w:szCs w:val="21"/>
                <w:lang w:val="es-ES"/>
              </w:rPr>
              <w:t xml:space="preserve">   B．NF</w:t>
            </w:r>
            <w:r>
              <w:rPr>
                <w:szCs w:val="21"/>
                <w:vertAlign w:val="subscript"/>
                <w:lang w:val="es-ES"/>
              </w:rPr>
              <w:t>3</w:t>
            </w:r>
            <w:r>
              <w:rPr>
                <w:rFonts w:hint="eastAsia"/>
                <w:szCs w:val="21"/>
                <w:lang w:val="es-ES"/>
              </w:rPr>
              <w:t xml:space="preserve">         </w:t>
            </w:r>
            <w:r>
              <w:rPr>
                <w:szCs w:val="21"/>
                <w:lang w:val="es-ES"/>
              </w:rPr>
              <w:t xml:space="preserve">    C．BF</w:t>
            </w:r>
            <w:r>
              <w:rPr>
                <w:szCs w:val="21"/>
                <w:vertAlign w:val="subscript"/>
                <w:lang w:val="es-ES"/>
              </w:rPr>
              <w:t>3</w:t>
            </w:r>
            <w:r>
              <w:rPr>
                <w:rFonts w:hint="eastAsia"/>
                <w:szCs w:val="21"/>
                <w:lang w:val="es-ES"/>
              </w:rPr>
              <w:t xml:space="preserve">         </w:t>
            </w:r>
            <w:r>
              <w:rPr>
                <w:szCs w:val="21"/>
                <w:lang w:val="es-ES"/>
              </w:rPr>
              <w:t xml:space="preserve">   </w:t>
            </w:r>
            <w:r>
              <w:rPr>
                <w:rFonts w:hint="eastAsia"/>
                <w:szCs w:val="21"/>
                <w:lang w:val="es-ES"/>
              </w:rPr>
              <w:t xml:space="preserve"> </w:t>
            </w:r>
            <w:r>
              <w:rPr>
                <w:szCs w:val="21"/>
                <w:lang w:val="es-ES"/>
              </w:rPr>
              <w:t>D．S</w:t>
            </w:r>
            <w:r>
              <w:rPr>
                <w:rFonts w:hint="eastAsia"/>
                <w:szCs w:val="21"/>
                <w:lang w:val="es-ES"/>
              </w:rPr>
              <w:t>i</w:t>
            </w:r>
            <w:r>
              <w:rPr>
                <w:szCs w:val="21"/>
                <w:lang w:val="es-ES"/>
              </w:rPr>
              <w:t>H</w:t>
            </w:r>
            <w:r>
              <w:rPr>
                <w:szCs w:val="21"/>
                <w:vertAlign w:val="subscript"/>
                <w:lang w:val="es-ES"/>
              </w:rPr>
              <w:t>4</w:t>
            </w:r>
            <w:r>
              <w:rPr>
                <w:szCs w:val="21"/>
                <w:lang w:val="es-ES"/>
              </w:rPr>
              <w:t xml:space="preserve">   </w:t>
            </w:r>
          </w:p>
          <w:p>
            <w:pPr>
              <w:spacing w:line="360" w:lineRule="auto"/>
              <w:rPr>
                <w:szCs w:val="21"/>
                <w:vertAlign w:val="subscript"/>
              </w:rPr>
            </w:pPr>
            <w:r>
              <w:rPr>
                <w:b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-56515</wp:posOffset>
                      </wp:positionH>
                      <wp:positionV relativeFrom="paragraph">
                        <wp:posOffset>53340</wp:posOffset>
                      </wp:positionV>
                      <wp:extent cx="351790" cy="122555"/>
                      <wp:effectExtent l="38100" t="38100" r="48895" b="49530"/>
                      <wp:wrapNone/>
                      <wp:docPr id="347" name="墨迹 3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11">
                                <w14:nvContentPartPr>
                                  <w14:cNvPr id="347" name="墨迹 347"/>
                                  <w14:cNvContentPartPr/>
                                </w14:nvContentPartPr>
                                <w14:xfrm>
                                  <a:off x="0" y="0"/>
                                  <a:ext cx="351720" cy="12240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4.45pt;margin-top:4.2pt;height:9.65pt;width:27.7pt;z-index:251678720;mso-width-relative:page;mso-height-relative:page;" coordsize="21600,21600" o:gfxdata="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">
                      <v:imagedata r:id="rId12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  <w:szCs w:val="21"/>
              </w:rPr>
              <w:t>12．</w:t>
            </w:r>
            <w:r>
              <w:rPr>
                <w:szCs w:val="21"/>
              </w:rPr>
              <w:t>某金属离子生成的二种配合物的磁距分别为μ</w:t>
            </w:r>
            <w:r>
              <w:rPr>
                <w:rFonts w:hint="eastAsia"/>
                <w:szCs w:val="21"/>
                <w:vertAlign w:val="subscript"/>
              </w:rPr>
              <w:t>B</w:t>
            </w:r>
            <w:r>
              <w:rPr>
                <w:rFonts w:hint="eastAsia"/>
                <w:szCs w:val="21"/>
              </w:rPr>
              <w:t>=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4.09 B.M.和</w:t>
            </w:r>
            <w:r>
              <w:rPr>
                <w:szCs w:val="21"/>
              </w:rPr>
              <w:t>μ</w:t>
            </w:r>
            <w:r>
              <w:rPr>
                <w:rFonts w:hint="eastAsia"/>
                <w:szCs w:val="21"/>
                <w:vertAlign w:val="subscript"/>
              </w:rPr>
              <w:t>B</w:t>
            </w:r>
            <w:r>
              <w:rPr>
                <w:rFonts w:hint="eastAsia"/>
                <w:szCs w:val="21"/>
              </w:rPr>
              <w:t>=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0，则该金属可能是（  ）</w:t>
            </w:r>
            <w:r>
              <w:rPr>
                <w:szCs w:val="21"/>
              </w:rPr>
              <w:t xml:space="preserve">        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</w:pPr>
            <w:r>
              <w:rPr>
                <w:szCs w:val="21"/>
              </w:rPr>
              <w:t>A．</w:t>
            </w:r>
            <w:r>
              <w:rPr>
                <w:rFonts w:hint="eastAsia"/>
              </w:rPr>
              <w:t>Cr</w:t>
            </w:r>
            <w:r>
              <w:rPr>
                <w:rFonts w:hint="eastAsia"/>
                <w:vertAlign w:val="superscript"/>
              </w:rPr>
              <w:t>3+</w:t>
            </w:r>
            <w:r>
              <w:rPr>
                <w:rFonts w:hint="eastAsia"/>
                <w:szCs w:val="21"/>
              </w:rPr>
              <w:t xml:space="preserve">             </w:t>
            </w:r>
            <w:r>
              <w:rPr>
                <w:szCs w:val="21"/>
              </w:rPr>
              <w:t>B．</w:t>
            </w:r>
            <w:r>
              <w:rPr>
                <w:rFonts w:hint="eastAsia"/>
              </w:rPr>
              <w:t>Mn</w:t>
            </w:r>
            <w:r>
              <w:rPr>
                <w:rFonts w:hint="eastAsia"/>
                <w:vertAlign w:val="superscript"/>
              </w:rPr>
              <w:t>2+</w:t>
            </w:r>
            <w:r>
              <w:rPr>
                <w:rFonts w:hint="eastAsia"/>
                <w:szCs w:val="21"/>
              </w:rPr>
              <w:t xml:space="preserve">             </w:t>
            </w:r>
            <w:r>
              <w:rPr>
                <w:szCs w:val="21"/>
              </w:rPr>
              <w:t>C．</w:t>
            </w:r>
            <w:r>
              <w:rPr>
                <w:rFonts w:hint="eastAsia"/>
              </w:rPr>
              <w:t>Mn</w:t>
            </w:r>
            <w:r>
              <w:rPr>
                <w:rFonts w:hint="eastAsia"/>
                <w:vertAlign w:val="superscript"/>
              </w:rPr>
              <w:t>3+</w:t>
            </w:r>
            <w:r>
              <w:rPr>
                <w:rFonts w:hint="eastAsia"/>
                <w:szCs w:val="21"/>
              </w:rPr>
              <w:t xml:space="preserve">            </w:t>
            </w:r>
            <w:r>
              <w:rPr>
                <w:szCs w:val="21"/>
              </w:rPr>
              <w:t>D．</w:t>
            </w:r>
            <w:r>
              <w:rPr>
                <w:rFonts w:hint="eastAsia"/>
              </w:rPr>
              <w:t>Fe</w:t>
            </w:r>
            <w:r>
              <w:rPr>
                <w:rFonts w:hint="eastAsia"/>
                <w:vertAlign w:val="superscript"/>
              </w:rPr>
              <w:t>2+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98425</wp:posOffset>
                      </wp:positionH>
                      <wp:positionV relativeFrom="paragraph">
                        <wp:posOffset>-66040</wp:posOffset>
                      </wp:positionV>
                      <wp:extent cx="267335" cy="332105"/>
                      <wp:effectExtent l="38100" t="38100" r="18415" b="48895"/>
                      <wp:wrapNone/>
                      <wp:docPr id="848" name="墨迹 8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13">
                                <w14:nvContentPartPr>
                                  <w14:cNvPr id="848" name="墨迹 848"/>
                                  <w14:cNvContentPartPr/>
                                </w14:nvContentPartPr>
                                <w14:xfrm>
                                  <a:off x="0" y="0"/>
                                  <a:ext cx="267480" cy="33228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7.75pt;margin-top:-5.2pt;height:26.15pt;width:21.05pt;z-index:251661312;mso-width-relative:page;mso-height-relative:page;" coordsize="21600,21600" o:gfxdata="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">
                      <v:imagedata r:id="rId14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  <w:szCs w:val="21"/>
              </w:rPr>
              <w:t>13．</w:t>
            </w:r>
            <w:r>
              <w:rPr>
                <w:rFonts w:hint="eastAsia"/>
                <w:szCs w:val="21"/>
              </w:rPr>
              <w:t>利用生成难溶电解质而使配合物被破坏时，下列哪种情况最有利（  ）</w:t>
            </w:r>
            <w:r>
              <w:rPr>
                <w:szCs w:val="21"/>
              </w:rPr>
              <w:t xml:space="preserve">     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w:t>A．lg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f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</w:t>
            </w:r>
            <w:r>
              <w:rPr>
                <w:rFonts w:hint="eastAsia"/>
                <w:szCs w:val="21"/>
              </w:rPr>
              <w:t>小</w:t>
            </w:r>
            <w:r>
              <w:rPr>
                <w:szCs w:val="21"/>
              </w:rPr>
              <w:t>，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sp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小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 B．lg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f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大，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sp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小</w:t>
            </w:r>
          </w:p>
          <w:p>
            <w:pPr>
              <w:spacing w:before="140" w:beforeLines="45" w:after="140" w:afterLines="45" w:line="360" w:lineRule="auto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3872865</wp:posOffset>
                      </wp:positionH>
                      <wp:positionV relativeFrom="paragraph">
                        <wp:posOffset>20955</wp:posOffset>
                      </wp:positionV>
                      <wp:extent cx="7620" cy="4445"/>
                      <wp:effectExtent l="38100" t="38100" r="50165" b="52705"/>
                      <wp:wrapNone/>
                      <wp:docPr id="348" name="墨迹 3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15">
                                <w14:nvContentPartPr>
                                  <w14:cNvPr id="348" name="墨迹 348"/>
                                  <w14:cNvContentPartPr/>
                                </w14:nvContentPartPr>
                                <w14:xfrm>
                                  <a:off x="0" y="0"/>
                                  <a:ext cx="7560" cy="468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304.95pt;margin-top:1.65pt;height:0.35pt;width:0.6pt;z-index:251679744;mso-width-relative:page;mso-height-relative:page;" coordsize="21600,21600" o:gfxdata="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">
                      <v:imagedata r:id="rId16" o:title=""/>
                      <o:lock v:ext="edit"/>
                    </v:shape>
                  </w:pict>
                </mc:Fallback>
              </mc:AlternateContent>
            </w:r>
            <w:r>
              <w:rPr>
                <w:szCs w:val="21"/>
              </w:rPr>
              <w:t>C．lg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f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</w:t>
            </w:r>
            <w:r>
              <w:rPr>
                <w:rFonts w:hint="eastAsia"/>
                <w:szCs w:val="21"/>
              </w:rPr>
              <w:t>小</w:t>
            </w:r>
            <w:r>
              <w:rPr>
                <w:szCs w:val="21"/>
              </w:rPr>
              <w:t>，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sp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</w:t>
            </w:r>
            <w:r>
              <w:rPr>
                <w:rFonts w:hint="eastAsia"/>
                <w:szCs w:val="21"/>
              </w:rPr>
              <w:t xml:space="preserve">大    </w:t>
            </w:r>
            <w:r>
              <w:rPr>
                <w:szCs w:val="21"/>
              </w:rPr>
              <w:t>D．lg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f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大，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  <w:vertAlign w:val="subscript"/>
              </w:rPr>
              <w:t>sp</w:t>
            </w:r>
            <w:r>
              <w:rPr>
                <w:szCs w:val="21"/>
                <w:vertAlign w:val="superscript"/>
              </w:rPr>
              <w:t>θ</w:t>
            </w:r>
            <w:r>
              <w:rPr>
                <w:szCs w:val="21"/>
              </w:rPr>
              <w:t>愈</w:t>
            </w:r>
            <w:r>
              <w:rPr>
                <w:rFonts w:hint="eastAsia"/>
                <w:szCs w:val="21"/>
              </w:rPr>
              <w:t>大</w:t>
            </w:r>
          </w:p>
          <w:p>
            <w:pPr>
              <w:spacing w:line="360" w:lineRule="auto"/>
              <w:ind w:left="6957" w:hanging="6957" w:hangingChars="3300"/>
              <w:rPr>
                <w:szCs w:val="21"/>
              </w:rPr>
            </w:pPr>
            <w:r>
              <w:rPr>
                <w:b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-106045</wp:posOffset>
                      </wp:positionH>
                      <wp:positionV relativeFrom="paragraph">
                        <wp:posOffset>41910</wp:posOffset>
                      </wp:positionV>
                      <wp:extent cx="308610" cy="286385"/>
                      <wp:effectExtent l="57150" t="38100" r="15875" b="56515"/>
                      <wp:wrapNone/>
                      <wp:docPr id="1789" name="墨迹 17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17">
                                <w14:nvContentPartPr>
                                  <w14:cNvPr id="1789" name="墨迹 1789"/>
                                  <w14:cNvContentPartPr/>
                                </w14:nvContentPartPr>
                                <w14:xfrm>
                                  <a:off x="0" y="0"/>
                                  <a:ext cx="308520" cy="28656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8.35pt;margin-top:3.3pt;height:22.55pt;width:24.3pt;z-index:251671552;mso-width-relative:page;mso-height-relative:page;" coordsize="21600,21600" o:gfxdata="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">
                      <v:imagedata r:id="rId18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60960</wp:posOffset>
                      </wp:positionH>
                      <wp:positionV relativeFrom="paragraph">
                        <wp:posOffset>20955</wp:posOffset>
                      </wp:positionV>
                      <wp:extent cx="321310" cy="266065"/>
                      <wp:effectExtent l="38100" t="38100" r="0" b="58420"/>
                      <wp:wrapNone/>
                      <wp:docPr id="706" name="墨迹 7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19">
                                <w14:nvContentPartPr>
                                  <w14:cNvPr id="706" name="墨迹 706"/>
                                  <w14:cNvContentPartPr/>
                                </w14:nvContentPartPr>
                                <w14:xfrm>
                                  <a:off x="0" y="0"/>
                                  <a:ext cx="321480" cy="26604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4.8pt;margin-top:1.65pt;height:20.95pt;width:25.3pt;z-index:251660288;mso-width-relative:page;mso-height-relative:page;" coordsize="21600,21600" o:gfxdata="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">
                      <v:imagedata r:id="rId20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  <w:szCs w:val="21"/>
              </w:rPr>
              <w:t>14．</w:t>
            </w:r>
            <w:r>
              <w:rPr>
                <w:rFonts w:hint="eastAsia"/>
                <w:szCs w:val="21"/>
              </w:rPr>
              <w:t>电子的波粒二象性是由下列哪位科学家提出来的？（  ）</w:t>
            </w:r>
            <w:r>
              <w:rPr>
                <w:szCs w:val="21"/>
              </w:rPr>
              <w:t xml:space="preserve">                                </w:t>
            </w:r>
          </w:p>
          <w:p>
            <w:pPr>
              <w:tabs>
                <w:tab w:val="left" w:pos="1970"/>
              </w:tabs>
              <w:spacing w:before="140" w:beforeLines="45" w:after="140" w:afterLines="45" w:line="360" w:lineRule="auto"/>
              <w:ind w:firstLine="420" w:firstLineChars="200"/>
            </w:pPr>
            <w:r>
              <w:rPr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3452495</wp:posOffset>
                      </wp:positionH>
                      <wp:positionV relativeFrom="paragraph">
                        <wp:posOffset>95885</wp:posOffset>
                      </wp:positionV>
                      <wp:extent cx="215265" cy="273685"/>
                      <wp:effectExtent l="38100" t="38100" r="13335" b="50800"/>
                      <wp:wrapNone/>
                      <wp:docPr id="355" name="墨迹 3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21">
                                <w14:nvContentPartPr>
                                  <w14:cNvPr id="355" name="墨迹 355"/>
                                  <w14:cNvContentPartPr/>
                                </w14:nvContentPartPr>
                                <w14:xfrm>
                                  <a:off x="0" y="0"/>
                                  <a:ext cx="215405" cy="273445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271.85pt;margin-top:7.55pt;height:21.55pt;width:16.95pt;z-index:251680768;mso-width-relative:page;mso-height-relative:page;" coordsize="21600,21600" o:gfxdata="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">
                      <v:imagedata r:id="rId22" o:title=""/>
                      <o:lock v:ext="edit"/>
                    </v:shape>
                  </w:pict>
                </mc:Fallback>
              </mc:AlternateContent>
            </w:r>
            <w:r>
              <w:rPr>
                <w:szCs w:val="21"/>
              </w:rPr>
              <w:t>A．</w:t>
            </w:r>
            <w:r>
              <w:rPr>
                <w:rFonts w:hint="eastAsia"/>
              </w:rPr>
              <w:t>爱因斯坦</w:t>
            </w:r>
            <w:r>
              <w:rPr>
                <w:rFonts w:hint="eastAsia"/>
                <w:szCs w:val="21"/>
              </w:rPr>
              <w:t xml:space="preserve">         </w:t>
            </w:r>
            <w:r>
              <w:rPr>
                <w:szCs w:val="21"/>
              </w:rPr>
              <w:t>B．</w:t>
            </w:r>
            <w:r>
              <w:rPr>
                <w:rFonts w:hint="eastAsia"/>
              </w:rPr>
              <w:t>玻尔</w:t>
            </w:r>
            <w:r>
              <w:rPr>
                <w:rFonts w:hint="eastAsia"/>
                <w:szCs w:val="21"/>
              </w:rPr>
              <w:t xml:space="preserve">           </w:t>
            </w:r>
            <w:r>
              <w:rPr>
                <w:szCs w:val="21"/>
              </w:rPr>
              <w:t>C．</w:t>
            </w:r>
            <w:r>
              <w:rPr>
                <w:rFonts w:hint="eastAsia"/>
              </w:rPr>
              <w:t>德布罗依</w:t>
            </w:r>
            <w:r>
              <w:rPr>
                <w:rFonts w:hint="eastAsia"/>
                <w:szCs w:val="21"/>
              </w:rPr>
              <w:t xml:space="preserve">          </w:t>
            </w:r>
            <w:r>
              <w:rPr>
                <w:szCs w:val="21"/>
              </w:rPr>
              <w:t>D．</w:t>
            </w:r>
            <w:r>
              <w:rPr>
                <w:rFonts w:hint="eastAsia"/>
              </w:rPr>
              <w:t>鲍林</w:t>
            </w:r>
          </w:p>
          <w:p>
            <w:pPr>
              <w:spacing w:line="360" w:lineRule="auto"/>
            </w:pPr>
            <w:r>
              <w:rPr>
                <w:rFonts w:hint="eastAsia"/>
                <w:b/>
                <w:lang w:val="pt-B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-8255</wp:posOffset>
                      </wp:positionV>
                      <wp:extent cx="299720" cy="357505"/>
                      <wp:effectExtent l="38100" t="38100" r="5715" b="43180"/>
                      <wp:wrapNone/>
                      <wp:docPr id="850" name="墨迹 8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23">
                                <w14:nvContentPartPr>
                                  <w14:cNvPr id="850" name="墨迹 850"/>
                                  <w14:cNvContentPartPr/>
                                </w14:nvContentPartPr>
                                <w14:xfrm>
                                  <a:off x="0" y="0"/>
                                  <a:ext cx="299520" cy="35748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5.75pt;margin-top:-0.65pt;height:28.15pt;width:23.6pt;z-index:251662336;mso-width-relative:page;mso-height-relative:page;" coordsize="21600,21600" o:gfxdata="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">
                      <v:imagedata r:id="rId24" o:title=""/>
                      <o:lock v:ext="edit"/>
                    </v:shape>
                  </w:pict>
                </mc:Fallback>
              </mc:AlternateContent>
            </w:r>
            <w:r>
              <w:rPr>
                <w:rFonts w:hint="eastAsia"/>
                <w:b/>
                <w:lang w:val="pt-BR"/>
              </w:rPr>
              <w:t>15</w:t>
            </w:r>
            <w:r>
              <w:rPr>
                <w:rFonts w:hint="eastAsia"/>
                <w:lang w:val="pt-BR"/>
              </w:rPr>
              <w:t>、</w:t>
            </w:r>
            <w:r>
              <w:t>下列原子轨道中各有一个自旋方向相反的成单电子，则沿</w:t>
            </w:r>
            <w:r>
              <w:rPr>
                <w:i/>
              </w:rPr>
              <w:t>x</w:t>
            </w:r>
            <w:r>
              <w:t>轴方向可形成</w:t>
            </w:r>
            <w:r>
              <w:rPr>
                <w:i/>
                <w:sz w:val="20"/>
              </w:rPr>
              <w:sym w:font="Symbol" w:char="F073"/>
            </w:r>
            <w:r>
              <w:t xml:space="preserve"> 键的是      （   ）</w:t>
            </w:r>
          </w:p>
          <w:p>
            <w:pPr>
              <w:tabs>
                <w:tab w:val="left" w:pos="2410"/>
                <w:tab w:val="left" w:pos="4395"/>
                <w:tab w:val="left" w:pos="6379"/>
              </w:tabs>
              <w:spacing w:line="360" w:lineRule="auto"/>
              <w:ind w:firstLine="420" w:firstLineChars="200"/>
            </w:pPr>
            <w:r>
              <w:t>(A) 2</w:t>
            </w:r>
            <w:r>
              <w:rPr>
                <w:i/>
              </w:rPr>
              <w:t>s</w:t>
            </w:r>
            <w:r>
              <w:t xml:space="preserve"> - 4</w:t>
            </w:r>
            <w:r>
              <w:rPr>
                <w:position w:val="-14"/>
              </w:rPr>
              <w:object>
                <v:shape id="_x0000_i1025" o:spt="75" type="#_x0000_t75" style="height:17.75pt;width:17.75pt;" o:ole="t" fillcolor="#000011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25">
                  <o:LockedField>false</o:LockedField>
                </o:OLEObject>
              </w:object>
            </w:r>
            <w:r>
              <w:t xml:space="preserve">       </w:t>
            </w:r>
            <w:r>
              <w:tab/>
            </w:r>
            <w:r>
              <w:t>(B) 2</w:t>
            </w:r>
            <w:r>
              <w:rPr>
                <w:i/>
              </w:rPr>
              <w:t>p</w:t>
            </w:r>
            <w:r>
              <w:rPr>
                <w:vertAlign w:val="subscript"/>
              </w:rPr>
              <w:t>x</w:t>
            </w:r>
            <w:r>
              <w:t>- 2</w:t>
            </w:r>
            <w:r>
              <w:rPr>
                <w:i/>
              </w:rPr>
              <w:t>p</w:t>
            </w:r>
            <w:r>
              <w:rPr>
                <w:vertAlign w:val="subscript"/>
              </w:rPr>
              <w:t>x</w:t>
            </w:r>
            <w:r>
              <w:t xml:space="preserve">    </w:t>
            </w:r>
            <w:r>
              <w:tab/>
            </w:r>
            <w:r>
              <w:t>(C) 2</w:t>
            </w:r>
            <w:r>
              <w:rPr>
                <w:i/>
              </w:rPr>
              <w:t>p</w:t>
            </w:r>
            <w:r>
              <w:rPr>
                <w:vertAlign w:val="subscript"/>
              </w:rPr>
              <w:t>y</w:t>
            </w:r>
            <w:r>
              <w:t>- 2</w:t>
            </w:r>
            <w:r>
              <w:rPr>
                <w:i/>
              </w:rPr>
              <w:t>p</w:t>
            </w:r>
            <w:r>
              <w:rPr>
                <w:vertAlign w:val="subscript"/>
              </w:rPr>
              <w:t>y</w:t>
            </w:r>
            <w:r>
              <w:t xml:space="preserve">       </w:t>
            </w:r>
            <w:r>
              <w:tab/>
            </w:r>
            <w:r>
              <w:t>(D) 3</w:t>
            </w:r>
            <w:r>
              <w:rPr>
                <w:i/>
              </w:rPr>
              <w:t>d</w:t>
            </w:r>
            <w:r>
              <w:rPr>
                <w:vertAlign w:val="subscript"/>
              </w:rPr>
              <w:t>xy</w:t>
            </w:r>
            <w:r>
              <w:t xml:space="preserve"> - 3</w:t>
            </w:r>
            <w:r>
              <w:rPr>
                <w:i/>
              </w:rPr>
              <w:t>d</w:t>
            </w:r>
            <w:r>
              <w:rPr>
                <w:vertAlign w:val="subscript"/>
              </w:rPr>
              <w:t>xy</w:t>
            </w:r>
          </w:p>
          <w:p>
            <w:pPr>
              <w:spacing w:line="360" w:lineRule="auto"/>
            </w:pPr>
            <w:r>
              <w:rPr>
                <w:rFonts w:hint="eastAsia"/>
                <w:b/>
              </w:rPr>
              <w:t>16</w:t>
            </w:r>
            <w:r>
              <w:rPr>
                <w:rFonts w:hint="eastAsia"/>
              </w:rPr>
              <w:t xml:space="preserve">、下列几种说法中，正确的是：                                                 </w:t>
            </w:r>
            <w:r>
              <w:t>（  ）</w:t>
            </w:r>
          </w:p>
          <w:p>
            <w:pPr>
              <w:rPr>
                <w:vertAlign w:val="subscript"/>
              </w:rPr>
            </w:pPr>
            <w:r>
              <w:rPr>
                <w:rFonts w:hint="eastAsia"/>
              </w:rPr>
              <w:t xml:space="preserve">   (A) 由同一原子形成的分子可能有极性</w:t>
            </w:r>
            <w:r>
              <w:rPr>
                <w:rFonts w:hint="eastAsia"/>
                <w:vertAlign w:val="subscript"/>
              </w:rPr>
              <w:t xml:space="preserve"> </w:t>
            </w:r>
            <w:r>
              <w:rPr>
                <w:rFonts w:hint="eastAsia"/>
              </w:rPr>
              <w:t>；</w:t>
            </w:r>
            <w:r>
              <w:rPr>
                <w:rFonts w:hint="eastAsia"/>
                <w:vertAlign w:val="subscript"/>
              </w:rPr>
              <w:t xml:space="preserve">                 </w:t>
            </w:r>
            <w:r>
              <w:rPr>
                <w:rFonts w:hint="eastAsia"/>
              </w:rPr>
              <w:t>(B)非极性分子中无极性键；</w:t>
            </w:r>
            <w:r>
              <w:rPr>
                <w:rFonts w:hint="eastAsia"/>
                <w:vertAlign w:val="subscript"/>
              </w:rPr>
              <w:t xml:space="preserve">        </w:t>
            </w:r>
          </w:p>
          <w:p>
            <w:r>
              <w:rPr>
                <w:rFonts w:hint="eastAsia"/>
                <w:vertAlign w:val="subscript"/>
              </w:rPr>
              <w:t xml:space="preserve">     </w:t>
            </w:r>
            <w:r>
              <w:rPr>
                <w:rFonts w:hint="eastAsia"/>
              </w:rPr>
              <w:t>(C)AB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一定为非极性分子；</w:t>
            </w:r>
            <w:r>
              <w:rPr>
                <w:rFonts w:hint="eastAsia"/>
                <w:vertAlign w:val="subscript"/>
              </w:rPr>
              <w:t xml:space="preserve">                                   </w:t>
            </w:r>
            <w:r>
              <w:rPr>
                <w:rFonts w:hint="eastAsia"/>
              </w:rPr>
              <w:t>(D) AB</w:t>
            </w:r>
            <w:r>
              <w:rPr>
                <w:rFonts w:hint="eastAsia"/>
                <w:vertAlign w:val="subscript"/>
              </w:rPr>
              <w:t>3</w:t>
            </w:r>
            <w:r>
              <w:rPr>
                <w:rFonts w:hint="eastAsia"/>
              </w:rPr>
              <w:t>一定为非极性分子。</w:t>
            </w:r>
          </w:p>
          <w:p/>
          <w:p>
            <w:pPr>
              <w:widowControl/>
              <w:spacing w:line="360" w:lineRule="auto"/>
              <w:rPr>
                <w:b/>
                <w:szCs w:val="21"/>
              </w:rPr>
            </w:pPr>
            <w:r>
              <w:rPr>
                <w:b/>
                <w:szCs w:val="21"/>
              </w:rPr>
              <w:t>三、填充题（根据题意，在下列各题的横线处，填上正确的文字，符号或数值）</w:t>
            </w:r>
          </w:p>
          <w:p>
            <w:pPr>
              <w:spacing w:line="360" w:lineRule="auto"/>
              <w:rPr>
                <w:b/>
                <w:szCs w:val="21"/>
              </w:rPr>
            </w:pPr>
            <w:r>
              <w:rPr>
                <w:b/>
                <w:szCs w:val="21"/>
              </w:rPr>
              <w:t>(本大题分7小题，每格1分，共20分)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-53975</wp:posOffset>
                      </wp:positionH>
                      <wp:positionV relativeFrom="paragraph">
                        <wp:posOffset>-18415</wp:posOffset>
                      </wp:positionV>
                      <wp:extent cx="372745" cy="284480"/>
                      <wp:effectExtent l="38100" t="38100" r="46355" b="40005"/>
                      <wp:wrapNone/>
                      <wp:docPr id="357" name="墨迹 3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27">
                                <w14:nvContentPartPr>
                                  <w14:cNvPr id="357" name="墨迹 357"/>
                                  <w14:cNvContentPartPr/>
                                </w14:nvContentPartPr>
                                <w14:xfrm>
                                  <a:off x="0" y="0"/>
                                  <a:ext cx="372960" cy="28440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4.25pt;margin-top:-1.45pt;height:22.4pt;width:29.35pt;z-index:251681792;mso-width-relative:page;mso-height-relative:page;" coordsize="21600,21600" o:gfxdata="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">
                      <v:imagedata r:id="rId28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  <w:szCs w:val="21"/>
              </w:rPr>
              <w:t>1．</w:t>
            </w:r>
            <w:r>
              <w:rPr>
                <w:szCs w:val="21"/>
              </w:rPr>
              <w:t>已知各基元反应的活化能如下表：</w:t>
            </w:r>
          </w:p>
          <w:tbl>
            <w:tblPr>
              <w:tblStyle w:val="8"/>
              <w:tblW w:w="5000" w:type="pct"/>
              <w:tblInd w:w="0" w:type="dxa"/>
              <w:tblBorders>
                <w:top w:val="single" w:color="auto" w:sz="8" w:space="0"/>
                <w:left w:val="none" w:color="auto" w:sz="0" w:space="0"/>
                <w:bottom w:val="single" w:color="auto" w:sz="8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4818"/>
              <w:gridCol w:w="831"/>
              <w:gridCol w:w="831"/>
              <w:gridCol w:w="831"/>
              <w:gridCol w:w="831"/>
              <w:gridCol w:w="832"/>
            </w:tblGrid>
            <w:tr>
              <w:tblPrEx>
                <w:tblBorders>
                  <w:top w:val="single" w:color="auto" w:sz="8" w:space="0"/>
                  <w:left w:val="none" w:color="auto" w:sz="0" w:space="0"/>
                  <w:bottom w:val="single" w:color="auto" w:sz="8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684" w:type="pct"/>
                  <w:tcBorders>
                    <w:top w:val="single" w:color="auto" w:sz="8" w:space="0"/>
                    <w:bottom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序号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  <w:bottom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A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  <w:bottom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B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  <w:bottom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C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  <w:bottom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D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  <w:bottom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E</w:t>
                  </w:r>
                </w:p>
              </w:tc>
            </w:tr>
            <w:tr>
              <w:tblPrEx>
                <w:tblBorders>
                  <w:top w:val="single" w:color="auto" w:sz="8" w:space="0"/>
                  <w:left w:val="none" w:color="auto" w:sz="0" w:space="0"/>
                  <w:bottom w:val="single" w:color="auto" w:sz="8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684" w:type="pct"/>
                  <w:tcBorders>
                    <w:top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正反应活化能（kJ/mol）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70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16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40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0</w:t>
                  </w:r>
                </w:p>
              </w:tc>
              <w:tc>
                <w:tcPr>
                  <w:tcW w:w="463" w:type="pct"/>
                  <w:tcBorders>
                    <w:top w:val="single" w:color="auto" w:sz="8" w:space="0"/>
                  </w:tcBorders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0</w:t>
                  </w:r>
                </w:p>
              </w:tc>
            </w:tr>
            <w:tr>
              <w:tblPrEx>
                <w:tblBorders>
                  <w:top w:val="single" w:color="auto" w:sz="8" w:space="0"/>
                  <w:left w:val="none" w:color="auto" w:sz="0" w:space="0"/>
                  <w:bottom w:val="single" w:color="auto" w:sz="8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684" w:type="pct"/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逆反应活化能（kJ/mol）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0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5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45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80</w:t>
                  </w:r>
                </w:p>
              </w:tc>
              <w:tc>
                <w:tcPr>
                  <w:tcW w:w="463" w:type="pct"/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0</w:t>
                  </w:r>
                </w:p>
              </w:tc>
            </w:tr>
          </w:tbl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 xml:space="preserve">   在相同的温度和指前因子时：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（1）正反应是吸热反应的是</w:t>
            </w:r>
            <w:r>
              <w:rPr>
                <w:szCs w:val="21"/>
                <w:u w:val="single"/>
              </w:rPr>
              <w:t xml:space="preserve">           </w:t>
            </w:r>
            <w:r>
              <w:rPr>
                <w:szCs w:val="21"/>
              </w:rPr>
              <w:t>；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（2）放热最多的反应的是</w:t>
            </w:r>
            <w:r>
              <w:rPr>
                <w:szCs w:val="21"/>
                <w:u w:val="single"/>
              </w:rPr>
              <w:t xml:space="preserve">           </w:t>
            </w:r>
            <w:r>
              <w:rPr>
                <w:szCs w:val="21"/>
              </w:rPr>
              <w:t>；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36220</wp:posOffset>
                      </wp:positionH>
                      <wp:positionV relativeFrom="paragraph">
                        <wp:posOffset>-67310</wp:posOffset>
                      </wp:positionV>
                      <wp:extent cx="911225" cy="421005"/>
                      <wp:effectExtent l="38100" t="57150" r="41275" b="55880"/>
                      <wp:wrapNone/>
                      <wp:docPr id="1642" name="墨迹 16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29">
                                <w14:nvContentPartPr>
                                  <w14:cNvPr id="1642" name="墨迹 1642"/>
                                  <w14:cNvContentPartPr/>
                                </w14:nvContentPartPr>
                                <w14:xfrm>
                                  <a:off x="0" y="0"/>
                                  <a:ext cx="911520" cy="42084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18.6pt;margin-top:-5.3pt;height:33.15pt;width:71.75pt;z-index:251670528;mso-width-relative:page;mso-height-relative:page;" coordsize="21600,21600" o:gfxdata="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">
                      <v:imagedata r:id="rId30" o:title=""/>
                      <o:lock v:ext="edit"/>
                    </v:shape>
                  </w:pict>
                </mc:Fallback>
              </mc:AlternateContent>
            </w:r>
            <w:r>
              <w:rPr>
                <w:szCs w:val="21"/>
              </w:rPr>
              <w:t>（3）正反应速率常数最大的反应是</w:t>
            </w:r>
            <w:r>
              <w:rPr>
                <w:szCs w:val="21"/>
                <w:u w:val="single"/>
              </w:rPr>
              <w:t xml:space="preserve">           </w:t>
            </w:r>
            <w:r>
              <w:rPr>
                <w:szCs w:val="21"/>
              </w:rPr>
              <w:t>；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（4）反应可逆程度最大的反应是</w:t>
            </w:r>
            <w:r>
              <w:rPr>
                <w:szCs w:val="21"/>
                <w:u w:val="single"/>
              </w:rPr>
              <w:t xml:space="preserve">           </w:t>
            </w:r>
            <w:r>
              <w:rPr>
                <w:szCs w:val="21"/>
              </w:rPr>
              <w:t>；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（5）正反应的速率常数</w:t>
            </w:r>
            <w:r>
              <w:rPr>
                <w:i/>
                <w:szCs w:val="21"/>
              </w:rPr>
              <w:t>k</w:t>
            </w:r>
            <w:r>
              <w:rPr>
                <w:szCs w:val="21"/>
              </w:rPr>
              <w:t>随温度变化最大的是</w:t>
            </w:r>
            <w:r>
              <w:rPr>
                <w:szCs w:val="21"/>
                <w:u w:val="single"/>
              </w:rPr>
              <w:t xml:space="preserve">           </w:t>
            </w:r>
            <w:r>
              <w:rPr>
                <w:szCs w:val="21"/>
              </w:rPr>
              <w:t>。</w:t>
            </w:r>
          </w:p>
          <w:p>
            <w:pPr>
              <w:spacing w:line="360" w:lineRule="auto"/>
              <w:ind w:left="211" w:hanging="211" w:hangingChars="100"/>
              <w:rPr>
                <w:szCs w:val="21"/>
              </w:rPr>
            </w:pPr>
            <w:r>
              <w:rPr>
                <w:b/>
                <w:szCs w:val="21"/>
              </w:rPr>
              <w:t>2．</w:t>
            </w:r>
            <w:r>
              <w:rPr>
                <w:szCs w:val="21"/>
              </w:rPr>
              <w:t>催化剂加快反应速率的原因是</w:t>
            </w:r>
            <w:r>
              <w:rPr>
                <w:szCs w:val="21"/>
                <w:u w:val="single"/>
              </w:rPr>
              <w:t xml:space="preserve">                   </w:t>
            </w:r>
            <w:r>
              <w:rPr>
                <w:szCs w:val="21"/>
              </w:rPr>
              <w:t>。</w:t>
            </w:r>
          </w:p>
          <w:p>
            <w:pPr>
              <w:spacing w:line="360" w:lineRule="auto"/>
              <w:ind w:left="211" w:hanging="211" w:hangingChars="100"/>
              <w:rPr>
                <w:szCs w:val="21"/>
              </w:rPr>
            </w:pPr>
            <w:r>
              <w:rPr>
                <w:b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414270</wp:posOffset>
                      </wp:positionH>
                      <wp:positionV relativeFrom="paragraph">
                        <wp:posOffset>222250</wp:posOffset>
                      </wp:positionV>
                      <wp:extent cx="466725" cy="16510"/>
                      <wp:effectExtent l="38100" t="38100" r="47625" b="41275"/>
                      <wp:wrapNone/>
                      <wp:docPr id="920" name="墨迹 9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31">
                                <w14:nvContentPartPr>
                                  <w14:cNvPr id="920" name="墨迹 920"/>
                                  <w14:cNvContentPartPr/>
                                </w14:nvContentPartPr>
                                <w14:xfrm>
                                  <a:off x="0" y="0"/>
                                  <a:ext cx="466920" cy="1620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190.1pt;margin-top:17.5pt;height:1.3pt;width:36.75pt;z-index:251663360;mso-width-relative:page;mso-height-relative:page;" coordsize="21600,21600" o:gfxdata="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">
                      <v:imagedata r:id="rId32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  <w:szCs w:val="21"/>
              </w:rPr>
              <w:t>3．</w:t>
            </w:r>
            <w:r>
              <w:rPr>
                <w:szCs w:val="21"/>
              </w:rPr>
              <w:t>4p亚层中轨道的主量子数为</w:t>
            </w:r>
            <w:r>
              <w:rPr>
                <w:szCs w:val="21"/>
                <w:u w:val="single"/>
              </w:rPr>
              <w:t xml:space="preserve">       </w:t>
            </w:r>
            <w:r>
              <w:rPr>
                <w:szCs w:val="21"/>
              </w:rPr>
              <w:t>，角量子数为</w:t>
            </w:r>
            <w:r>
              <w:rPr>
                <w:szCs w:val="21"/>
                <w:u w:val="single"/>
              </w:rPr>
              <w:t xml:space="preserve">      </w:t>
            </w:r>
            <w:r>
              <w:rPr>
                <w:szCs w:val="21"/>
              </w:rPr>
              <w:t>，该亚层的轨道最多可以有</w:t>
            </w:r>
            <w:r>
              <w:rPr>
                <w:szCs w:val="21"/>
                <w:u w:val="single"/>
              </w:rPr>
              <w:t xml:space="preserve">      </w:t>
            </w:r>
            <w:r>
              <w:rPr>
                <w:szCs w:val="21"/>
              </w:rPr>
              <w:t>种空间取向，最多可容纳</w:t>
            </w:r>
            <w:r>
              <w:rPr>
                <w:szCs w:val="21"/>
                <w:u w:val="single"/>
              </w:rPr>
              <w:t xml:space="preserve">      </w:t>
            </w:r>
            <w:r>
              <w:rPr>
                <w:szCs w:val="21"/>
              </w:rPr>
              <w:t>个电子。</w:t>
            </w:r>
          </w:p>
          <w:p>
            <w:pPr>
              <w:spacing w:line="360" w:lineRule="auto"/>
              <w:ind w:left="211" w:hanging="211" w:hangingChars="100"/>
              <w:rPr>
                <w:szCs w:val="21"/>
                <w:u w:val="single"/>
              </w:rPr>
            </w:pPr>
            <w:r>
              <w:rPr>
                <w:b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-155575</wp:posOffset>
                      </wp:positionH>
                      <wp:positionV relativeFrom="paragraph">
                        <wp:posOffset>24130</wp:posOffset>
                      </wp:positionV>
                      <wp:extent cx="524510" cy="269875"/>
                      <wp:effectExtent l="38100" t="38100" r="46990" b="53975"/>
                      <wp:wrapNone/>
                      <wp:docPr id="358" name="墨迹 3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33">
                                <w14:nvContentPartPr>
                                  <w14:cNvPr id="358" name="墨迹 358"/>
                                  <w14:cNvContentPartPr/>
                                </w14:nvContentPartPr>
                                <w14:xfrm>
                                  <a:off x="0" y="0"/>
                                  <a:ext cx="524520" cy="27000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12.25pt;margin-top:1.9pt;height:21.25pt;width:41.3pt;z-index:251682816;mso-width-relative:page;mso-height-relative:page;" coordsize="21600,21600" o:gfxdata="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">
                      <v:imagedata r:id="rId34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93980</wp:posOffset>
                      </wp:positionH>
                      <wp:positionV relativeFrom="paragraph">
                        <wp:posOffset>-6350</wp:posOffset>
                      </wp:positionV>
                      <wp:extent cx="276860" cy="307975"/>
                      <wp:effectExtent l="57150" t="57150" r="0" b="54610"/>
                      <wp:wrapNone/>
                      <wp:docPr id="941" name="墨迹 9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35">
                                <w14:nvContentPartPr>
                                  <w14:cNvPr id="941" name="墨迹 941"/>
                                  <w14:cNvContentPartPr/>
                                </w14:nvContentPartPr>
                                <w14:xfrm>
                                  <a:off x="0" y="0"/>
                                  <a:ext cx="276840" cy="30780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7.4pt;margin-top:-0.5pt;height:24.25pt;width:21.8pt;z-index:251664384;mso-width-relative:page;mso-height-relative:page;" coordsize="21600,21600" o:gfxdata="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">
                      <v:imagedata r:id="rId36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  <w:szCs w:val="21"/>
              </w:rPr>
              <w:t>4．</w:t>
            </w:r>
            <w:r>
              <w:rPr>
                <w:szCs w:val="21"/>
              </w:rPr>
              <w:t>下列分子或离子中键角由大到小排列的顺序是</w:t>
            </w:r>
            <w:r>
              <w:rPr>
                <w:szCs w:val="21"/>
                <w:u w:val="single"/>
              </w:rPr>
              <w:t xml:space="preserve">                    </w:t>
            </w:r>
            <w:r>
              <w:rPr>
                <w:szCs w:val="21"/>
              </w:rPr>
              <w:t>。</w:t>
            </w:r>
          </w:p>
          <w:p>
            <w:pPr>
              <w:spacing w:line="360" w:lineRule="auto"/>
              <w:ind w:left="210" w:hanging="210" w:hangingChars="100"/>
              <w:rPr>
                <w:szCs w:val="21"/>
              </w:rPr>
            </w:pPr>
            <w:r>
              <w:rPr>
                <w:szCs w:val="21"/>
              </w:rPr>
              <w:t>① NH</w:t>
            </w:r>
            <w:r>
              <w:rPr>
                <w:szCs w:val="21"/>
                <w:vertAlign w:val="subscript"/>
              </w:rPr>
              <w:t>3</w:t>
            </w:r>
            <w:r>
              <w:rPr>
                <w:szCs w:val="21"/>
              </w:rPr>
              <w:t>，           ② 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O，           ③ PCl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  <w:vertAlign w:val="superscript"/>
              </w:rPr>
              <w:t>+</w:t>
            </w:r>
            <w:r>
              <w:rPr>
                <w:szCs w:val="21"/>
              </w:rPr>
              <w:t>，           ④ HgCl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。</w:t>
            </w:r>
          </w:p>
          <w:p>
            <w:pPr>
              <w:spacing w:line="360" w:lineRule="auto"/>
              <w:ind w:left="211" w:hanging="211" w:hangingChars="100"/>
              <w:rPr>
                <w:szCs w:val="21"/>
              </w:rPr>
            </w:pPr>
            <w:r>
              <w:rPr>
                <w:b/>
                <w:szCs w:val="21"/>
              </w:rPr>
              <w:t>5．</w:t>
            </w:r>
            <w:r>
              <w:rPr>
                <w:szCs w:val="21"/>
              </w:rPr>
              <w:t>Na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[Ca(EDTA)]的名称是</w:t>
            </w:r>
            <w:r>
              <w:rPr>
                <w:szCs w:val="21"/>
                <w:u w:val="single"/>
              </w:rPr>
              <w:t xml:space="preserve">                   </w:t>
            </w:r>
            <w:r>
              <w:rPr>
                <w:szCs w:val="21"/>
              </w:rPr>
              <w:t>，其中心离子是</w:t>
            </w:r>
            <w:r>
              <w:rPr>
                <w:szCs w:val="21"/>
                <w:u w:val="single"/>
              </w:rPr>
              <w:t xml:space="preserve">        </w:t>
            </w:r>
            <w:r>
              <w:rPr>
                <w:szCs w:val="21"/>
              </w:rPr>
              <w:t>，配体是</w:t>
            </w:r>
            <w:r>
              <w:rPr>
                <w:szCs w:val="21"/>
                <w:u w:val="single"/>
              </w:rPr>
              <w:t xml:space="preserve">       </w:t>
            </w:r>
            <w:r>
              <w:rPr>
                <w:szCs w:val="21"/>
              </w:rPr>
              <w:t>，配位数是</w:t>
            </w:r>
            <w:r>
              <w:rPr>
                <w:szCs w:val="21"/>
                <w:u w:val="single"/>
              </w:rPr>
              <w:t xml:space="preserve">       </w:t>
            </w:r>
            <w:r>
              <w:rPr>
                <w:szCs w:val="21"/>
              </w:rPr>
              <w:t>。</w:t>
            </w:r>
          </w:p>
          <w:p>
            <w:pPr>
              <w:spacing w:line="360" w:lineRule="auto"/>
              <w:ind w:left="211" w:hanging="211" w:hangingChars="100"/>
              <w:rPr>
                <w:szCs w:val="21"/>
              </w:rPr>
            </w:pPr>
            <w:r>
              <w:rPr>
                <w:b/>
                <w:szCs w:val="21"/>
              </w:rPr>
              <w:t>6．</w:t>
            </w:r>
            <w:r>
              <w:rPr>
                <w:szCs w:val="21"/>
              </w:rPr>
              <w:t>分子间氢键一般具有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>性和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>性，一般分子间形成氢键，物质的熔、沸点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>，而分子内形成氢键，物质的熔、沸点往往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>。</w:t>
            </w:r>
            <w:r>
              <w:rPr>
                <w:rFonts w:hint="eastAsia"/>
                <w:szCs w:val="21"/>
              </w:rPr>
              <w:t>（升高，下降或不变）</w:t>
            </w:r>
          </w:p>
          <w:p>
            <w:pPr>
              <w:spacing w:line="360" w:lineRule="auto"/>
              <w:ind w:left="211" w:hanging="211" w:hangingChars="100"/>
              <w:rPr>
                <w:szCs w:val="21"/>
              </w:rPr>
            </w:pPr>
            <w:r>
              <w:rPr>
                <w:b/>
                <w:szCs w:val="21"/>
              </w:rPr>
              <w:t>7．</w:t>
            </w:r>
            <w:r>
              <w:rPr>
                <w:rFonts w:hint="eastAsia"/>
                <w:szCs w:val="21"/>
              </w:rPr>
              <w:t>易于形成配离子的金属元素位于周期表中的</w:t>
            </w:r>
            <w:r>
              <w:rPr>
                <w:szCs w:val="21"/>
                <w:u w:val="single"/>
              </w:rPr>
              <w:t xml:space="preserve">                   </w:t>
            </w:r>
            <w:r>
              <w:rPr>
                <w:rFonts w:hint="eastAsia"/>
                <w:szCs w:val="21"/>
              </w:rPr>
              <w:t>区。</w:t>
            </w:r>
          </w:p>
          <w:p>
            <w:pPr>
              <w:spacing w:line="360" w:lineRule="auto"/>
              <w:ind w:left="210" w:hanging="210" w:hangingChars="100"/>
              <w:rPr>
                <w:szCs w:val="21"/>
              </w:rPr>
            </w:pPr>
          </w:p>
          <w:p>
            <w:pPr>
              <w:spacing w:line="360" w:lineRule="auto"/>
              <w:ind w:left="210" w:hanging="210" w:hangingChars="100"/>
              <w:rPr>
                <w:szCs w:val="21"/>
              </w:rPr>
            </w:pPr>
          </w:p>
          <w:p>
            <w:pPr>
              <w:spacing w:line="360" w:lineRule="auto"/>
              <w:ind w:left="210" w:hanging="210" w:hangingChars="100"/>
              <w:rPr>
                <w:szCs w:val="21"/>
              </w:rPr>
            </w:pPr>
          </w:p>
          <w:p>
            <w:pPr>
              <w:spacing w:line="360" w:lineRule="auto"/>
              <w:ind w:left="210" w:hanging="210" w:hangingChars="100"/>
              <w:rPr>
                <w:szCs w:val="21"/>
              </w:rPr>
            </w:pPr>
          </w:p>
          <w:p>
            <w:pPr>
              <w:spacing w:line="360" w:lineRule="auto"/>
              <w:rPr>
                <w:b/>
                <w:szCs w:val="21"/>
              </w:rPr>
            </w:pPr>
            <w:r>
              <w:rPr>
                <w:b/>
                <w:szCs w:val="21"/>
              </w:rPr>
              <w:t>四、简答题  (</w:t>
            </w:r>
            <w:r>
              <w:rPr>
                <w:b/>
                <w:bCs/>
              </w:rPr>
              <w:t>共4小题，总计2</w:t>
            </w:r>
            <w:r>
              <w:rPr>
                <w:rFonts w:hint="eastAsia"/>
                <w:b/>
                <w:bCs/>
              </w:rPr>
              <w:t>2</w:t>
            </w:r>
            <w:r>
              <w:rPr>
                <w:b/>
                <w:bCs/>
              </w:rPr>
              <w:t>分</w:t>
            </w:r>
            <w:r>
              <w:rPr>
                <w:b/>
                <w:szCs w:val="21"/>
              </w:rPr>
              <w:t>)</w:t>
            </w:r>
          </w:p>
          <w:p>
            <w:pPr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w:t>1．</w:t>
            </w:r>
            <w:r>
              <w:rPr>
                <w:szCs w:val="21"/>
              </w:rPr>
              <w:t>（4分）请解释为什么，在0.1 mol/L的PbS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</w:rPr>
              <w:t>（s）饱和溶液中逐滴加入一定浓度的Na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S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</w:rPr>
              <w:t>溶液，随着Na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S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</w:rPr>
              <w:t>溶液加入量的增大，PbS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</w:rPr>
              <w:t>的溶解度呈现先减小后增大的趋势。</w:t>
            </w: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widowControl/>
              <w:spacing w:line="360" w:lineRule="auto"/>
              <w:rPr>
                <w:szCs w:val="21"/>
              </w:rPr>
            </w:pPr>
            <w:r>
              <w:rPr>
                <w:b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-57785</wp:posOffset>
                      </wp:positionH>
                      <wp:positionV relativeFrom="paragraph">
                        <wp:posOffset>64770</wp:posOffset>
                      </wp:positionV>
                      <wp:extent cx="358140" cy="269240"/>
                      <wp:effectExtent l="38100" t="38100" r="41910" b="54610"/>
                      <wp:wrapNone/>
                      <wp:docPr id="295" name="墨迹 2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37">
                                <w14:nvContentPartPr>
                                  <w14:cNvPr id="295" name="墨迹 295"/>
                                  <w14:cNvContentPartPr/>
                                </w14:nvContentPartPr>
                                <w14:xfrm>
                                  <a:off x="0" y="0"/>
                                  <a:ext cx="358200" cy="26928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4.55pt;margin-top:5.1pt;height:21.2pt;width:28.2pt;z-index:251673600;mso-width-relative:page;mso-height-relative:page;" coordsize="21600,21600" o:gfxdata="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">
                      <v:imagedata r:id="rId38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  <w:szCs w:val="21"/>
              </w:rPr>
              <w:t>2．</w:t>
            </w:r>
            <w:r>
              <w:rPr>
                <w:szCs w:val="21"/>
              </w:rPr>
              <w:t>（</w:t>
            </w: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分）根据酸碱质子理论，写出下列分子或离子的共轭酸（碱）的化学式。</w:t>
            </w:r>
          </w:p>
          <w:p>
            <w:pPr>
              <w:widowControl/>
              <w:spacing w:line="360" w:lineRule="auto"/>
              <w:rPr>
                <w:szCs w:val="21"/>
                <w:vertAlign w:val="subscript"/>
              </w:rPr>
            </w:pPr>
            <w:r>
              <w:rPr>
                <w:szCs w:val="21"/>
              </w:rPr>
              <w:t>（1）S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  <w:vertAlign w:val="superscript"/>
              </w:rPr>
              <w:t>2–</w:t>
            </w:r>
            <w:r>
              <w:rPr>
                <w:szCs w:val="21"/>
              </w:rPr>
              <w:t>；（2）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S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</w:rPr>
              <w:t>；（3）HS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  <w:vertAlign w:val="superscript"/>
              </w:rPr>
              <w:t>–</w:t>
            </w:r>
            <w:r>
              <w:rPr>
                <w:szCs w:val="21"/>
              </w:rPr>
              <w:t>；（</w:t>
            </w: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）NH</w:t>
            </w:r>
            <w:r>
              <w:rPr>
                <w:szCs w:val="21"/>
                <w:vertAlign w:val="subscript"/>
              </w:rPr>
              <w:t>3</w:t>
            </w:r>
          </w:p>
          <w:p>
            <w:pPr>
              <w:widowControl/>
              <w:spacing w:line="360" w:lineRule="auto"/>
              <w:rPr>
                <w:szCs w:val="21"/>
                <w:vertAlign w:val="subscript"/>
              </w:rPr>
            </w:pPr>
          </w:p>
          <w:p>
            <w:pPr>
              <w:widowControl/>
              <w:spacing w:line="360" w:lineRule="auto"/>
              <w:rPr>
                <w:szCs w:val="21"/>
                <w:vertAlign w:val="subscript"/>
              </w:rPr>
            </w:pPr>
          </w:p>
          <w:p>
            <w:pPr>
              <w:widowControl/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-85725</wp:posOffset>
                      </wp:positionH>
                      <wp:positionV relativeFrom="paragraph">
                        <wp:posOffset>44450</wp:posOffset>
                      </wp:positionV>
                      <wp:extent cx="318770" cy="264160"/>
                      <wp:effectExtent l="38100" t="38100" r="43815" b="40640"/>
                      <wp:wrapNone/>
                      <wp:docPr id="298" name="墨迹 2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39">
                                <w14:nvContentPartPr>
                                  <w14:cNvPr id="298" name="墨迹 298"/>
                                  <w14:cNvContentPartPr/>
                                </w14:nvContentPartPr>
                                <w14:xfrm>
                                  <a:off x="0" y="0"/>
                                  <a:ext cx="318600" cy="26424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6.75pt;margin-top:3.5pt;height:20.8pt;width:25.1pt;z-index:251676672;mso-width-relative:page;mso-height-relative:page;" coordsize="21600,21600" o:gfxdata="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">
                      <v:imagedata r:id="rId40" o:title=""/>
                      <o:lock v:ext="edit"/>
                    </v:shape>
                  </w:pict>
                </mc:Fallback>
              </mc:AlternateContent>
            </w:r>
            <w:r>
              <w:rPr>
                <w:rFonts w:hint="eastAsia"/>
                <w:b/>
                <w:szCs w:val="21"/>
              </w:rPr>
              <w:t>3</w:t>
            </w:r>
            <w:r>
              <w:rPr>
                <w:b/>
                <w:szCs w:val="21"/>
              </w:rPr>
              <w:t>．</w:t>
            </w:r>
            <w:r>
              <w:rPr>
                <w:szCs w:val="21"/>
              </w:rPr>
              <w:t>（6分）有A, B, C, D, E, F元素，试按下列条件推断各元素在周期表中的位置（包括周期和族），元素符号并给出各元素的价电子构型。</w:t>
            </w:r>
          </w:p>
          <w:p>
            <w:pPr>
              <w:pStyle w:val="19"/>
              <w:numPr>
                <w:ilvl w:val="0"/>
                <w:numId w:val="1"/>
              </w:numPr>
              <w:spacing w:line="360" w:lineRule="auto"/>
              <w:ind w:firstLineChars="0"/>
              <w:rPr>
                <w:szCs w:val="21"/>
              </w:rPr>
            </w:pPr>
            <w:r>
              <w:rPr>
                <w:szCs w:val="21"/>
              </w:rPr>
              <w:t>A, B, C为同一周期活泼金属元素，原子半径满足A&gt;B&gt;C，已知C有3个电子层。</w:t>
            </w: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pStyle w:val="19"/>
              <w:numPr>
                <w:ilvl w:val="0"/>
                <w:numId w:val="1"/>
              </w:numPr>
              <w:spacing w:line="360" w:lineRule="auto"/>
              <w:ind w:firstLineChars="0"/>
              <w:rPr>
                <w:szCs w:val="21"/>
              </w:rPr>
            </w:pPr>
            <w:r>
              <w:rPr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109855</wp:posOffset>
                      </wp:positionV>
                      <wp:extent cx="154940" cy="256540"/>
                      <wp:effectExtent l="38100" t="38100" r="55245" b="48895"/>
                      <wp:wrapNone/>
                      <wp:docPr id="297" name="墨迹 2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41">
                                <w14:nvContentPartPr>
                                  <w14:cNvPr id="297" name="墨迹 297"/>
                                  <w14:cNvContentPartPr/>
                                </w14:nvContentPartPr>
                                <w14:xfrm>
                                  <a:off x="0" y="0"/>
                                  <a:ext cx="154800" cy="25632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0.65pt;margin-top:8.65pt;height:20.2pt;width:12.2pt;z-index:251675648;mso-width-relative:page;mso-height-relative:page;" coordsize="21600,21600" o:gfxdata="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">
                      <v:imagedata r:id="rId42" o:title=""/>
                      <o:lock v:ext="edit"/>
                    </v:shape>
                  </w:pict>
                </mc:Fallback>
              </mc:AlternateContent>
            </w:r>
            <w:r>
              <w:rPr>
                <w:szCs w:val="21"/>
              </w:rPr>
              <w:t>D，E为非金属元素，与氢结合生成HD和HE。室温下D的单质为液体，E的单质为固体。</w:t>
            </w:r>
          </w:p>
          <w:p>
            <w:pPr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numPr>
                <w:ilvl w:val="0"/>
                <w:numId w:val="1"/>
              </w:num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-10795</wp:posOffset>
                      </wp:positionH>
                      <wp:positionV relativeFrom="paragraph">
                        <wp:posOffset>114935</wp:posOffset>
                      </wp:positionV>
                      <wp:extent cx="233680" cy="297815"/>
                      <wp:effectExtent l="38100" t="38100" r="52705" b="45720"/>
                      <wp:wrapNone/>
                      <wp:docPr id="296" name="墨迹 2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43">
                                <w14:nvContentPartPr>
                                  <w14:cNvPr id="296" name="墨迹 296"/>
                                  <w14:cNvContentPartPr/>
                                </w14:nvContentPartPr>
                                <w14:xfrm>
                                  <a:off x="0" y="0"/>
                                  <a:ext cx="233640" cy="29772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0.85pt;margin-top:9.05pt;height:23.45pt;width:18.4pt;z-index:251674624;mso-width-relative:page;mso-height-relative:page;" coordsize="21600,21600" o:gfxdata="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">
                      <v:imagedata r:id="rId44" o:title=""/>
                      <o:lock v:ext="edit"/>
                    </v:shape>
                  </w:pict>
                </mc:Fallback>
              </mc:AlternateContent>
            </w:r>
            <w:r>
              <w:rPr>
                <w:szCs w:val="21"/>
              </w:rPr>
              <w:t>F为金属元素，它有4个电子层并且有6个单电子。</w:t>
            </w: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</w:pPr>
            <w:r>
              <w:rPr>
                <w:b/>
                <w:bCs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-31750</wp:posOffset>
                      </wp:positionH>
                      <wp:positionV relativeFrom="paragraph">
                        <wp:posOffset>68580</wp:posOffset>
                      </wp:positionV>
                      <wp:extent cx="337185" cy="303530"/>
                      <wp:effectExtent l="38100" t="19050" r="44450" b="40005"/>
                      <wp:wrapNone/>
                      <wp:docPr id="299" name="墨迹 2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45">
                                <w14:nvContentPartPr>
                                  <w14:cNvPr id="299" name="墨迹 299"/>
                                  <w14:cNvContentPartPr/>
                                </w14:nvContentPartPr>
                                <w14:xfrm>
                                  <a:off x="0" y="0"/>
                                  <a:ext cx="336960" cy="30348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-2.5pt;margin-top:5.4pt;height:23.9pt;width:26.55pt;z-index:251677696;mso-width-relative:page;mso-height-relative:page;" coordsize="21600,21600" o:gfxdata="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">
                      <v:imagedata r:id="rId46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  <w:bCs/>
                <w:szCs w:val="21"/>
              </w:rPr>
              <w:t>4</w:t>
            </w:r>
            <w:r>
              <w:rPr>
                <w:b/>
                <w:szCs w:val="21"/>
              </w:rPr>
              <w:t>．</w:t>
            </w:r>
            <w:r>
              <w:rPr>
                <w:bCs/>
                <w:szCs w:val="21"/>
              </w:rPr>
              <w:t>（8</w:t>
            </w:r>
            <w:r>
              <w:rPr>
                <w:szCs w:val="21"/>
              </w:rPr>
              <w:t>分</w:t>
            </w:r>
            <w:r>
              <w:rPr>
                <w:bCs/>
                <w:szCs w:val="21"/>
              </w:rPr>
              <w:t>）</w:t>
            </w:r>
            <w:r>
              <w:t xml:space="preserve"> 下列分子或离子，哪些是极性的？哪些是非极性的？为什么？</w:t>
            </w:r>
          </w:p>
          <w:p>
            <w:pPr>
              <w:spacing w:line="360" w:lineRule="auto"/>
            </w:pPr>
            <w: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111885</wp:posOffset>
                      </wp:positionH>
                      <wp:positionV relativeFrom="paragraph">
                        <wp:posOffset>222885</wp:posOffset>
                      </wp:positionV>
                      <wp:extent cx="436245" cy="34290"/>
                      <wp:effectExtent l="0" t="38100" r="40640" b="42545"/>
                      <wp:wrapNone/>
                      <wp:docPr id="237" name="墨迹 2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47">
                                <w14:nvContentPartPr>
                                  <w14:cNvPr id="237" name="墨迹 237"/>
                                  <w14:cNvContentPartPr/>
                                </w14:nvContentPartPr>
                                <w14:xfrm>
                                  <a:off x="0" y="0"/>
                                  <a:ext cx="435960" cy="3420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87.55pt;margin-top:17.55pt;height:2.7pt;width:34.35pt;z-index:251665408;mso-width-relative:page;mso-height-relative:page;" coordsize="21600,21600" o:gfxdata="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">
                      <v:imagedata r:id="rId48" o:title=""/>
                      <o:lock v:ext="edit"/>
                    </v:shape>
                  </w:pict>
                </mc:Fallback>
              </mc:AlternateContent>
            </w:r>
            <w:r>
              <w:t>（1）CCl</w:t>
            </w:r>
            <w:r>
              <w:rPr>
                <w:vertAlign w:val="subscript"/>
              </w:rPr>
              <w:t>4</w:t>
            </w:r>
            <w:r>
              <w:rPr>
                <w:rFonts w:hint="eastAsia"/>
              </w:rPr>
              <w:t>；</w:t>
            </w:r>
            <w:r>
              <w:t xml:space="preserve"> （2）CHCl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；</w:t>
            </w:r>
            <w:r>
              <w:t xml:space="preserve"> （3）CO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；</w:t>
            </w:r>
            <w:r>
              <w:t xml:space="preserve"> （4）CO </w:t>
            </w:r>
          </w:p>
          <w:p>
            <w:pPr>
              <w:spacing w:line="360" w:lineRule="auto"/>
            </w:pPr>
          </w:p>
          <w:p>
            <w:pPr>
              <w:spacing w:line="360" w:lineRule="auto"/>
            </w:pPr>
          </w:p>
          <w:p>
            <w:pPr>
              <w:numPr>
                <w:ilvl w:val="0"/>
                <w:numId w:val="2"/>
              </w:numPr>
              <w:spacing w:line="360" w:lineRule="auto"/>
              <w:rPr>
                <w:b/>
                <w:bCs/>
              </w:rPr>
            </w:pPr>
            <w:r>
              <w:rPr>
                <w:b/>
                <w:bCs/>
              </w:rPr>
              <w:t>计算题 （共</w:t>
            </w:r>
            <w:r>
              <w:rPr>
                <w:rFonts w:hint="eastAsia"/>
                <w:b/>
                <w:bCs/>
              </w:rPr>
              <w:t>3</w:t>
            </w:r>
            <w:r>
              <w:rPr>
                <w:b/>
                <w:bCs/>
              </w:rPr>
              <w:t>小题，总计</w:t>
            </w:r>
            <w:r>
              <w:rPr>
                <w:rFonts w:hint="eastAsia"/>
                <w:b/>
                <w:bCs/>
              </w:rPr>
              <w:t>16</w:t>
            </w:r>
            <w:r>
              <w:rPr>
                <w:b/>
                <w:bCs/>
              </w:rPr>
              <w:t>分）</w:t>
            </w:r>
          </w:p>
          <w:p>
            <w:pPr>
              <w:spacing w:before="240" w:line="360" w:lineRule="auto"/>
            </w:pPr>
            <w:r>
              <w:rPr>
                <w:b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3797300</wp:posOffset>
                      </wp:positionH>
                      <wp:positionV relativeFrom="paragraph">
                        <wp:posOffset>375285</wp:posOffset>
                      </wp:positionV>
                      <wp:extent cx="1301750" cy="59690"/>
                      <wp:effectExtent l="38100" t="38100" r="50800" b="55245"/>
                      <wp:wrapNone/>
                      <wp:docPr id="283" name="墨迹 2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49">
                                <w14:nvContentPartPr>
                                  <w14:cNvPr id="283" name="墨迹 283"/>
                                  <w14:cNvContentPartPr/>
                                </w14:nvContentPartPr>
                                <w14:xfrm>
                                  <a:off x="0" y="0"/>
                                  <a:ext cx="1301760" cy="5940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299pt;margin-top:29.55pt;height:4.7pt;width:102.5pt;z-index:251666432;mso-width-relative:page;mso-height-relative:page;" coordsize="21600,21600" o:gfxdata="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">
                      <v:imagedata r:id="rId50" o:title=""/>
                      <o:lock v:ext="edit"/>
                    </v:shape>
                  </w:pict>
                </mc:Fallback>
              </mc:AlternateContent>
            </w:r>
            <w:r>
              <w:rPr>
                <w:b/>
              </w:rPr>
              <w:t>1</w:t>
            </w:r>
            <w:r>
              <w:rPr>
                <w:b/>
                <w:szCs w:val="21"/>
              </w:rPr>
              <w:t>．</w:t>
            </w:r>
            <w:r>
              <w:t>（4分）在298 K时，反应NO (g) + 1/2 O</w:t>
            </w:r>
            <w:r>
              <w:rPr>
                <w:vertAlign w:val="subscript"/>
              </w:rPr>
              <w:t>2</w:t>
            </w:r>
            <w:r>
              <w:t xml:space="preserve"> (g) </w:t>
            </w:r>
            <w:r>
              <w:rPr>
                <w:szCs w:val="21"/>
                <w:vertAlign w:val="subscript"/>
              </w:rPr>
              <w:drawing>
                <wp:inline distT="0" distB="0" distL="0" distR="0">
                  <wp:extent cx="353695" cy="15240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6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1"/>
                <w:vertAlign w:val="subscript"/>
              </w:rPr>
              <w:t xml:space="preserve"> </w:t>
            </w:r>
            <w:r>
              <w:t>NO</w:t>
            </w:r>
            <w:r>
              <w:rPr>
                <w:vertAlign w:val="subscript"/>
              </w:rPr>
              <w:t>2</w:t>
            </w:r>
            <w:r>
              <w:t xml:space="preserve"> (g)的</w:t>
            </w:r>
            <w:r>
              <w:rPr>
                <w:rFonts w:ascii="宋体" w:hAnsi="宋体"/>
              </w:rPr>
              <w:t>△</w:t>
            </w:r>
            <w:r>
              <w:rPr>
                <w:vertAlign w:val="subscript"/>
              </w:rPr>
              <w:t xml:space="preserve">r </w:t>
            </w:r>
            <w:r>
              <w:rPr>
                <w:i/>
              </w:rPr>
              <w:t>G</w:t>
            </w:r>
            <w:r>
              <w:rPr>
                <w:vertAlign w:val="subscript"/>
              </w:rPr>
              <w:t>m</w:t>
            </w:r>
            <w:r>
              <w:rPr>
                <w:vertAlign w:val="superscript"/>
              </w:rPr>
              <w:t>θ</w:t>
            </w:r>
            <w:r>
              <w:t xml:space="preserve"> = –34.85 kJ/mol, </w:t>
            </w:r>
            <w:r>
              <w:rPr>
                <w:rFonts w:ascii="宋体" w:hAnsi="宋体"/>
              </w:rPr>
              <w:t>△</w:t>
            </w:r>
            <w:r>
              <w:rPr>
                <w:vertAlign w:val="subscript"/>
              </w:rPr>
              <w:t xml:space="preserve">r </w:t>
            </w:r>
            <w:r>
              <w:rPr>
                <w:i/>
              </w:rPr>
              <w:t>H</w:t>
            </w:r>
            <w:r>
              <w:rPr>
                <w:vertAlign w:val="subscript"/>
              </w:rPr>
              <w:t>m</w:t>
            </w:r>
            <w:r>
              <w:rPr>
                <w:vertAlign w:val="superscript"/>
              </w:rPr>
              <w:t>θ</w:t>
            </w:r>
            <w:r>
              <w:t xml:space="preserve"> = –56.48 kJ/mol。试分别计算298 K和598 K时的平衡常数</w:t>
            </w:r>
            <w:r>
              <w:rPr>
                <w:i/>
              </w:rPr>
              <w:t>K</w:t>
            </w:r>
            <w:r>
              <w:rPr>
                <w:vertAlign w:val="superscript"/>
              </w:rPr>
              <w:t>θ</w:t>
            </w:r>
            <w:r>
              <w:t>。</w:t>
            </w:r>
          </w:p>
          <w:p>
            <w:pPr>
              <w:spacing w:before="240" w:line="360" w:lineRule="auto"/>
            </w:pPr>
          </w:p>
          <w:p>
            <w:pPr>
              <w:spacing w:before="240" w:line="360" w:lineRule="auto"/>
            </w:pPr>
          </w:p>
          <w:p>
            <w:pPr>
              <w:spacing w:line="360" w:lineRule="auto"/>
            </w:pPr>
            <w:r>
              <w:rPr>
                <w:rFonts w:hint="eastAsia"/>
                <w:b/>
              </w:rPr>
              <w:t>2</w:t>
            </w:r>
            <w:r>
              <w:rPr>
                <w:b/>
                <w:szCs w:val="21"/>
              </w:rPr>
              <w:t>．</w:t>
            </w:r>
            <w:r>
              <w:t xml:space="preserve">（6分）写出下列原电池的电池反应，并计算25 </w:t>
            </w:r>
            <w:r>
              <w:rPr>
                <w:vertAlign w:val="superscript"/>
              </w:rPr>
              <w:t>o</w:t>
            </w:r>
            <w:r>
              <w:t>C时的电动势和平衡常数</w:t>
            </w:r>
            <w:r>
              <w:rPr>
                <w:i/>
              </w:rPr>
              <w:t>K</w:t>
            </w:r>
            <w:r>
              <w:rPr>
                <w:vertAlign w:val="superscript"/>
              </w:rPr>
              <w:t>θ</w:t>
            </w:r>
            <w:r>
              <w:t>。</w:t>
            </w:r>
          </w:p>
          <w:p>
            <w:pPr>
              <w:spacing w:line="36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(</w:t>
            </w:r>
            <w:r>
              <w:rPr>
                <w:kern w:val="0"/>
                <w:sz w:val="24"/>
                <w:lang w:val="pt-BR"/>
              </w:rPr>
              <w:t>–</w:t>
            </w:r>
            <w:r>
              <w:rPr>
                <w:lang w:val="pt-BR"/>
              </w:rPr>
              <w:t xml:space="preserve">) Ag </w:t>
            </w:r>
            <w:r>
              <w:rPr>
                <w:b/>
                <w:lang w:val="pt-BR"/>
              </w:rPr>
              <w:t>|</w:t>
            </w:r>
            <w:r>
              <w:rPr>
                <w:lang w:val="pt-BR"/>
              </w:rPr>
              <w:t xml:space="preserve"> Ag+ (0.1 mol/L) </w:t>
            </w:r>
            <w:r>
              <w:rPr>
                <w:b/>
                <w:lang w:val="pt-BR"/>
              </w:rPr>
              <w:t>||</w:t>
            </w:r>
            <w:r>
              <w:rPr>
                <w:lang w:val="pt-BR"/>
              </w:rPr>
              <w:t xml:space="preserve"> NO</w:t>
            </w:r>
            <w:r>
              <w:rPr>
                <w:vertAlign w:val="subscript"/>
                <w:lang w:val="pt-BR"/>
              </w:rPr>
              <w:t>3</w:t>
            </w:r>
            <w:r>
              <w:rPr>
                <w:kern w:val="0"/>
                <w:sz w:val="24"/>
                <w:vertAlign w:val="superscript"/>
                <w:lang w:val="pt-BR"/>
              </w:rPr>
              <w:t>–</w:t>
            </w:r>
            <w:r>
              <w:rPr>
                <w:lang w:val="pt-BR"/>
              </w:rPr>
              <w:t xml:space="preserve"> (10 mol/L), H</w:t>
            </w:r>
            <w:r>
              <w:rPr>
                <w:vertAlign w:val="superscript"/>
                <w:lang w:val="pt-BR"/>
              </w:rPr>
              <w:t>+</w:t>
            </w:r>
            <w:r>
              <w:rPr>
                <w:lang w:val="pt-BR"/>
              </w:rPr>
              <w:t xml:space="preserve"> (10 mol/L) </w:t>
            </w:r>
            <w:r>
              <w:rPr>
                <w:b/>
                <w:lang w:val="pt-BR"/>
              </w:rPr>
              <w:t>|</w:t>
            </w:r>
            <w:r>
              <w:rPr>
                <w:lang w:val="pt-BR"/>
              </w:rPr>
              <w:t xml:space="preserve"> NO (100 kPa) </w:t>
            </w:r>
            <w:r>
              <w:rPr>
                <w:b/>
                <w:lang w:val="pt-BR"/>
              </w:rPr>
              <w:t>|</w:t>
            </w:r>
            <w:r>
              <w:rPr>
                <w:lang w:val="pt-BR"/>
              </w:rPr>
              <w:t xml:space="preserve"> Pt (+)</w:t>
            </w:r>
          </w:p>
          <w:p>
            <w:pPr>
              <w:spacing w:line="360" w:lineRule="auto"/>
              <w:rPr>
                <w:lang w:val="de-DE"/>
              </w:rPr>
            </w:pPr>
            <w: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642745</wp:posOffset>
                      </wp:positionH>
                      <wp:positionV relativeFrom="paragraph">
                        <wp:posOffset>261620</wp:posOffset>
                      </wp:positionV>
                      <wp:extent cx="8890" cy="4445"/>
                      <wp:effectExtent l="57150" t="38100" r="48895" b="52705"/>
                      <wp:wrapNone/>
                      <wp:docPr id="1008" name="墨迹 10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52">
                                <w14:nvContentPartPr>
                                  <w14:cNvPr id="1008" name="墨迹 1008"/>
                                  <w14:cNvContentPartPr/>
                                </w14:nvContentPartPr>
                                <w14:xfrm>
                                  <a:off x="0" y="0"/>
                                  <a:ext cx="8640" cy="468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129.35pt;margin-top:20.6pt;height:0.35pt;width:0.7pt;z-index:251668480;mso-width-relative:page;mso-height-relative:page;" coordsize="21600,21600" o:gfxdata="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">
                      <v:imagedata r:id="rId53" o:title=""/>
                      <o:lock v:ext="edit"/>
                    </v:shape>
                  </w:pict>
                </mc:Fallback>
              </mc:AlternateContent>
            </w:r>
            <w:r>
              <w:t>已知</w:t>
            </w:r>
            <w:r>
              <w:rPr>
                <w:lang w:val="de-DE"/>
              </w:rPr>
              <w:t>：</w:t>
            </w:r>
            <w:r>
              <w:rPr>
                <w:i/>
                <w:lang w:val="de-DE"/>
              </w:rPr>
              <w:t>E</w:t>
            </w:r>
            <w:r>
              <w:rPr>
                <w:vertAlign w:val="superscript"/>
              </w:rPr>
              <w:t>θ</w:t>
            </w:r>
            <w:r>
              <w:rPr>
                <w:lang w:val="de-DE"/>
              </w:rPr>
              <w:t xml:space="preserve"> (Ag</w:t>
            </w:r>
            <w:r>
              <w:rPr>
                <w:vertAlign w:val="superscript"/>
                <w:lang w:val="de-DE"/>
              </w:rPr>
              <w:t xml:space="preserve">+ </w:t>
            </w:r>
            <w:r>
              <w:rPr>
                <w:lang w:val="de-DE"/>
              </w:rPr>
              <w:t xml:space="preserve">/Ag) = 0.800 V; </w:t>
            </w:r>
            <w:r>
              <w:rPr>
                <w:i/>
                <w:lang w:val="de-DE"/>
              </w:rPr>
              <w:t>E</w:t>
            </w:r>
            <w:r>
              <w:rPr>
                <w:vertAlign w:val="superscript"/>
              </w:rPr>
              <w:t>θ</w:t>
            </w:r>
            <w:r>
              <w:rPr>
                <w:lang w:val="de-DE"/>
              </w:rPr>
              <w:t xml:space="preserve"> (NO</w:t>
            </w:r>
            <w:r>
              <w:rPr>
                <w:vertAlign w:val="subscript"/>
                <w:lang w:val="de-DE"/>
              </w:rPr>
              <w:t>3</w:t>
            </w:r>
            <w:r>
              <w:rPr>
                <w:kern w:val="0"/>
                <w:sz w:val="24"/>
                <w:vertAlign w:val="superscript"/>
                <w:lang w:val="de-DE"/>
              </w:rPr>
              <w:t xml:space="preserve">– </w:t>
            </w:r>
            <w:r>
              <w:rPr>
                <w:lang w:val="de-DE"/>
              </w:rPr>
              <w:t>/NO) = 0.957 V</w:t>
            </w:r>
          </w:p>
          <w:p>
            <w:pPr>
              <w:spacing w:line="360" w:lineRule="auto"/>
              <w:rPr>
                <w:lang w:val="de-DE"/>
              </w:rPr>
            </w:pPr>
            <w:r>
              <w:rPr>
                <w:lang w:val="de-DE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768350</wp:posOffset>
                      </wp:positionH>
                      <wp:positionV relativeFrom="paragraph">
                        <wp:posOffset>-18415</wp:posOffset>
                      </wp:positionV>
                      <wp:extent cx="829945" cy="434975"/>
                      <wp:effectExtent l="0" t="38100" r="46355" b="41275"/>
                      <wp:wrapNone/>
                      <wp:docPr id="1155" name="墨迹 11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mc:AlternateContent xmlns:a14="http://schemas.microsoft.com/office/drawing/2010/main">
                            <mc:Choice Requires="a14">
                              <w14:contentPart bwMode="auto" r:id="rId54">
                                <w14:nvContentPartPr>
                                  <w14:cNvPr id="1155" name="墨迹 1155"/>
                                  <w14:cNvContentPartPr/>
                                </w14:nvContentPartPr>
                                <w14:xfrm>
                                  <a:off x="0" y="0"/>
                                  <a:ext cx="830160" cy="435240"/>
                                </w14:xfrm>
                              </w14:contentPart>
                            </mc:Choice>
                          </mc:AlternateContent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75" style="position:absolute;left:0pt;margin-left:60.5pt;margin-top:-1.45pt;height:34.25pt;width:65.35pt;z-index:251669504;mso-width-relative:page;mso-height-relative:page;" coordsize="21600,21600" o:gfxdata="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">
                      <v:imagedata r:id="rId55" o:title=""/>
                      <o:lock v:ext="edit"/>
                    </v:shape>
                  </w:pict>
                </mc:Fallback>
              </mc:AlternateContent>
            </w:r>
          </w:p>
          <w:p>
            <w:pPr>
              <w:spacing w:line="360" w:lineRule="auto"/>
              <w:rPr>
                <w:lang w:val="de-DE"/>
              </w:rPr>
            </w:pPr>
          </w:p>
          <w:p>
            <w:pPr>
              <w:spacing w:line="360" w:lineRule="auto"/>
              <w:rPr>
                <w:lang w:val="de-DE"/>
              </w:rPr>
            </w:pPr>
          </w:p>
          <w:p>
            <w:pPr>
              <w:spacing w:line="360" w:lineRule="auto"/>
              <w:rPr>
                <w:lang w:val="de-DE"/>
              </w:rPr>
            </w:pPr>
          </w:p>
          <w:p>
            <w:pPr>
              <w:spacing w:line="360" w:lineRule="auto"/>
              <w:rPr>
                <w:lang w:val="de-DE"/>
              </w:rPr>
            </w:pPr>
          </w:p>
          <w:p>
            <w:pPr>
              <w:spacing w:line="360" w:lineRule="auto"/>
            </w:pPr>
            <w:r>
              <w:rPr>
                <w:rFonts w:hint="eastAsia"/>
                <w:b/>
                <w:lang w:val="de-DE"/>
              </w:rPr>
              <w:t>3</w:t>
            </w:r>
            <w:r>
              <w:rPr>
                <w:b/>
                <w:szCs w:val="21"/>
              </w:rPr>
              <w:t>．</w:t>
            </w:r>
            <w:r>
              <w:rPr>
                <w:lang w:val="de-DE"/>
              </w:rPr>
              <w:t>（</w:t>
            </w:r>
            <w:r>
              <w:rPr>
                <w:rFonts w:hint="eastAsia"/>
                <w:lang w:val="de-DE"/>
              </w:rPr>
              <w:t>6</w:t>
            </w:r>
            <w:r>
              <w:t>分</w:t>
            </w:r>
            <w:r>
              <w:rPr>
                <w:lang w:val="de-DE"/>
              </w:rPr>
              <w:t>）</w:t>
            </w:r>
            <w:r>
              <w:rPr>
                <w:rFonts w:hint="eastAsia"/>
                <w:lang w:val="de-DE"/>
              </w:rPr>
              <w:t>通过计算</w:t>
            </w:r>
            <w:r>
              <w:t>比较</w:t>
            </w:r>
            <w:r>
              <w:rPr>
                <w:lang w:val="de-DE"/>
              </w:rPr>
              <w:t>AgCl</w:t>
            </w:r>
            <w:r>
              <w:t>在纯水和</w:t>
            </w:r>
            <w:r>
              <w:rPr>
                <w:lang w:val="de-DE"/>
              </w:rPr>
              <w:t>6 mol/L</w:t>
            </w:r>
            <w:r>
              <w:t>氨水中的溶解度大小。已知</w:t>
            </w:r>
            <w:r>
              <w:rPr>
                <w:lang w:val="de-DE"/>
              </w:rPr>
              <w:t>：</w:t>
            </w:r>
            <w:r>
              <w:rPr>
                <w:i/>
                <w:lang w:val="de-DE"/>
              </w:rPr>
              <w:t>K</w:t>
            </w:r>
            <w:r>
              <w:rPr>
                <w:vertAlign w:val="subscript"/>
                <w:lang w:val="de-DE"/>
              </w:rPr>
              <w:t>sp</w:t>
            </w:r>
            <w:r>
              <w:rPr>
                <w:vertAlign w:val="superscript"/>
              </w:rPr>
              <w:t>θ</w:t>
            </w:r>
            <w:r>
              <w:rPr>
                <w:vertAlign w:val="subscript"/>
                <w:lang w:val="de-DE"/>
              </w:rPr>
              <w:t xml:space="preserve"> </w:t>
            </w:r>
            <w:r>
              <w:rPr>
                <w:lang w:val="de-DE"/>
              </w:rPr>
              <w:t>(AgCl) = 1.8 × 10</w:t>
            </w:r>
            <w:r>
              <w:rPr>
                <w:vertAlign w:val="superscript"/>
                <w:lang w:val="de-DE"/>
              </w:rPr>
              <w:t>–10</w:t>
            </w:r>
            <w:r>
              <w:rPr>
                <w:lang w:val="de-DE"/>
              </w:rPr>
              <w:t xml:space="preserve">, </w:t>
            </w:r>
            <w:r>
              <w:rPr>
                <w:i/>
                <w:lang w:val="de-DE"/>
              </w:rPr>
              <w:t>K</w:t>
            </w:r>
            <w:r>
              <w:rPr>
                <w:vertAlign w:val="subscript"/>
                <w:lang w:val="de-DE"/>
              </w:rPr>
              <w:t>f</w:t>
            </w:r>
            <w:r>
              <w:rPr>
                <w:vertAlign w:val="superscript"/>
              </w:rPr>
              <w:t>θ</w:t>
            </w:r>
            <w:r>
              <w:rPr>
                <w:lang w:val="de-DE"/>
              </w:rPr>
              <w:t xml:space="preserve"> {[Ag(NH</w:t>
            </w:r>
            <w:r>
              <w:rPr>
                <w:vertAlign w:val="subscript"/>
                <w:lang w:val="de-DE"/>
              </w:rPr>
              <w:t>3</w:t>
            </w:r>
            <w:r>
              <w:rPr>
                <w:lang w:val="de-DE"/>
              </w:rPr>
              <w:t>)</w:t>
            </w:r>
            <w:r>
              <w:rPr>
                <w:vertAlign w:val="subscript"/>
                <w:lang w:val="de-DE"/>
              </w:rPr>
              <w:t>2</w:t>
            </w:r>
            <w:r>
              <w:rPr>
                <w:lang w:val="de-DE"/>
              </w:rPr>
              <w:t>]</w:t>
            </w:r>
            <w:r>
              <w:rPr>
                <w:vertAlign w:val="superscript"/>
                <w:lang w:val="de-DE"/>
              </w:rPr>
              <w:t>+</w:t>
            </w:r>
            <w:r>
              <w:rPr>
                <w:lang w:val="de-DE"/>
              </w:rPr>
              <w:t>} = 1.12 × 10</w:t>
            </w:r>
            <w:r>
              <w:rPr>
                <w:vertAlign w:val="superscript"/>
                <w:lang w:val="de-DE"/>
              </w:rPr>
              <w:t>7</w:t>
            </w:r>
            <w:r>
              <w:t>。</w:t>
            </w:r>
          </w:p>
          <w:p>
            <w:pPr>
              <w:spacing w:line="360" w:lineRule="auto"/>
              <w:rPr>
                <w:lang w:val="de-DE"/>
              </w:rPr>
            </w:pPr>
          </w:p>
          <w:p>
            <w:pPr>
              <w:spacing w:line="360" w:lineRule="auto"/>
              <w:rPr>
                <w:lang w:val="de-DE"/>
              </w:rPr>
            </w:pPr>
          </w:p>
          <w:p>
            <w:pPr>
              <w:spacing w:line="360" w:lineRule="auto"/>
              <w:rPr>
                <w:lang w:val="de-DE"/>
              </w:rPr>
            </w:pPr>
          </w:p>
          <w:p>
            <w:pPr>
              <w:spacing w:line="360" w:lineRule="auto"/>
              <w:rPr>
                <w:lang w:val="de-DE"/>
              </w:rPr>
            </w:pPr>
          </w:p>
          <w:p>
            <w:pPr>
              <w:spacing w:line="360" w:lineRule="auto"/>
              <w:rPr>
                <w:lang w:val="de-DE"/>
              </w:rPr>
            </w:pPr>
          </w:p>
        </w:tc>
      </w:tr>
    </w:tbl>
    <w:p>
      <w:pPr>
        <w:ind w:firstLine="7320"/>
        <w:rPr>
          <w:sz w:val="24"/>
          <w:lang w:val="de-DE"/>
        </w:rPr>
      </w:pPr>
      <w:r>
        <w:rPr>
          <w:sz w:val="24"/>
          <w:lang w:val="de-DE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-757555</wp:posOffset>
                </wp:positionH>
                <wp:positionV relativeFrom="paragraph">
                  <wp:posOffset>-5062220</wp:posOffset>
                </wp:positionV>
                <wp:extent cx="5213985" cy="464820"/>
                <wp:effectExtent l="38100" t="38100" r="44450" b="50165"/>
                <wp:wrapNone/>
                <wp:docPr id="1868" name="墨迹 186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6">
                          <w14:nvContentPartPr>
                            <w14:cNvPr id="1868" name="墨迹 1868"/>
                            <w14:cNvContentPartPr/>
                          </w14:nvContentPartPr>
                          <w14:xfrm>
                            <a:off x="0" y="0"/>
                            <a:ext cx="5213670" cy="4645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-59.65pt;margin-top:-398.6pt;height:36.6pt;width:410.55pt;z-index:251683840;mso-width-relative:page;mso-height-relative:page;" coordsize="21600,21600" o:gfxdata="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">
                <v:imagedata r:id="rId57" o:title=""/>
                <o:lock v:ext="edit"/>
              </v:shape>
            </w:pict>
          </mc:Fallback>
        </mc:AlternateContent>
      </w:r>
      <w:r>
        <w:rPr>
          <w:sz w:val="24"/>
          <w:lang w:val="de-D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843020</wp:posOffset>
                </wp:positionH>
                <wp:positionV relativeFrom="paragraph">
                  <wp:posOffset>-4878070</wp:posOffset>
                </wp:positionV>
                <wp:extent cx="2402840" cy="316865"/>
                <wp:effectExtent l="57150" t="38100" r="54610" b="45085"/>
                <wp:wrapNone/>
                <wp:docPr id="1007" name="墨迹 100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58">
                          <w14:nvContentPartPr>
                            <w14:cNvPr id="1007" name="墨迹 1007"/>
                            <w14:cNvContentPartPr/>
                          </w14:nvContentPartPr>
                          <w14:xfrm>
                            <a:off x="0" y="0"/>
                            <a:ext cx="2403075" cy="3168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302.6pt;margin-top:-384.1pt;height:24.95pt;width:189.2pt;z-index:251667456;mso-width-relative:page;mso-height-relative:page;" coordsize="21600,21600" o:gfxdata="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">
                <v:imagedata r:id="rId59" o:title=""/>
                <o:lock v:ext="edit"/>
              </v:shape>
            </w:pict>
          </mc:Fallback>
        </mc:AlternateContent>
      </w:r>
    </w:p>
    <w:p>
      <w:pPr>
        <w:spacing w:line="240" w:lineRule="atLeast"/>
        <w:rPr>
          <w:b/>
          <w:bCs/>
          <w:color w:val="080808"/>
          <w:sz w:val="36"/>
          <w:lang w:val="de-DE"/>
        </w:rPr>
      </w:pPr>
      <w:r>
        <w:rPr>
          <w:b/>
          <w:bCs/>
          <w:color w:val="080808"/>
          <w:sz w:val="36"/>
          <w:lang w:val="de-DE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27685</wp:posOffset>
                </wp:positionH>
                <wp:positionV relativeFrom="paragraph">
                  <wp:posOffset>269875</wp:posOffset>
                </wp:positionV>
                <wp:extent cx="48895" cy="103505"/>
                <wp:effectExtent l="38100" t="38100" r="46355" b="48895"/>
                <wp:wrapNone/>
                <wp:docPr id="85" name="墨迹 8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0">
                          <w14:nvContentPartPr>
                            <w14:cNvPr id="85" name="墨迹 85"/>
                            <w14:cNvContentPartPr/>
                          </w14:nvContentPartPr>
                          <w14:xfrm>
                            <a:off x="0" y="0"/>
                            <a:ext cx="48960" cy="1036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41.55pt;margin-top:21.25pt;height:8.15pt;width:3.85pt;z-index:251684864;mso-width-relative:page;mso-height-relative:page;" coordsize="21600,21600" o:gfxdata="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">
                <v:imagedata r:id="rId61" o:title=""/>
                <o:lock v:ext="edit"/>
              </v:shape>
            </w:pict>
          </mc:Fallback>
        </mc:AlternateContent>
      </w:r>
    </w:p>
    <w:p>
      <w:pPr>
        <w:spacing w:line="240" w:lineRule="atLeast"/>
        <w:jc w:val="center"/>
        <w:rPr>
          <w:b/>
          <w:bCs/>
          <w:sz w:val="28"/>
        </w:rPr>
      </w:pPr>
      <w:bookmarkStart w:id="0" w:name="_GoBack"/>
      <w:bookmarkEnd w:id="0"/>
    </w:p>
    <w:p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答案</w:t>
      </w:r>
    </w:p>
    <w:p>
      <w:pPr>
        <w:spacing w:line="360" w:lineRule="auto"/>
        <w:rPr>
          <w:b/>
        </w:rPr>
      </w:pPr>
      <w:r>
        <w:rPr>
          <w:b/>
        </w:rPr>
        <w:t>一、是非题（判断下列叙述是否正确，正确的在括号中画√，错误的画×）</w:t>
      </w:r>
    </w:p>
    <w:p>
      <w:pPr>
        <w:spacing w:line="360" w:lineRule="auto"/>
        <w:rPr>
          <w:b/>
        </w:rPr>
      </w:pPr>
      <w:r>
        <w:rPr>
          <w:b/>
        </w:rPr>
        <w:t>(本大题共10小题</w:t>
      </w:r>
      <w:r>
        <w:rPr>
          <w:rFonts w:hint="eastAsia"/>
          <w:b/>
        </w:rPr>
        <w:t>，</w:t>
      </w:r>
      <w:r>
        <w:rPr>
          <w:b/>
        </w:rPr>
        <w:t>每小题1分</w:t>
      </w:r>
      <w:r>
        <w:rPr>
          <w:rFonts w:hint="eastAsia"/>
          <w:b/>
        </w:rPr>
        <w:t>，</w:t>
      </w:r>
      <w:r>
        <w:rPr>
          <w:b/>
        </w:rPr>
        <w:t>共10分)</w:t>
      </w:r>
    </w:p>
    <w:p>
      <w:pPr>
        <w:numPr>
          <w:ilvl w:val="0"/>
          <w:numId w:val="3"/>
        </w:numPr>
        <w:spacing w:line="360" w:lineRule="auto"/>
      </w:pPr>
      <w:r>
        <w:t>×   2、×   3、√   4、√   5、√   6、×   7、×   8、×   9、√   10、√</w:t>
      </w: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  <w:r>
        <w:rPr>
          <w:b/>
        </w:rPr>
        <w:t>二、选择题（本大题共1</w:t>
      </w:r>
      <w:r>
        <w:rPr>
          <w:rFonts w:hint="eastAsia"/>
          <w:b/>
        </w:rPr>
        <w:t>4</w:t>
      </w:r>
      <w:r>
        <w:rPr>
          <w:b/>
        </w:rPr>
        <w:t>小题</w:t>
      </w:r>
      <w:r>
        <w:rPr>
          <w:rFonts w:hint="eastAsia"/>
          <w:b/>
        </w:rPr>
        <w:t>，</w:t>
      </w:r>
      <w:r>
        <w:rPr>
          <w:b/>
        </w:rPr>
        <w:t>每小题</w:t>
      </w:r>
      <w:r>
        <w:rPr>
          <w:rFonts w:hint="eastAsia"/>
          <w:b/>
        </w:rPr>
        <w:t>2</w:t>
      </w:r>
      <w:r>
        <w:rPr>
          <w:b/>
        </w:rPr>
        <w:t>分</w:t>
      </w:r>
      <w:r>
        <w:rPr>
          <w:rFonts w:hint="eastAsia"/>
          <w:b/>
        </w:rPr>
        <w:t>，</w:t>
      </w:r>
      <w:r>
        <w:rPr>
          <w:b/>
        </w:rPr>
        <w:t>共</w:t>
      </w:r>
      <w:r>
        <w:rPr>
          <w:rFonts w:hint="eastAsia"/>
          <w:b/>
        </w:rPr>
        <w:t>28</w:t>
      </w:r>
      <w:r>
        <w:rPr>
          <w:b/>
        </w:rPr>
        <w:t>分）</w:t>
      </w:r>
    </w:p>
    <w:p>
      <w:pPr>
        <w:spacing w:line="360" w:lineRule="auto"/>
      </w:pPr>
      <w:r>
        <w:t>1、</w:t>
      </w:r>
      <w:r>
        <w:rPr>
          <w:rFonts w:hint="eastAsia"/>
        </w:rPr>
        <w:t>D</w:t>
      </w:r>
      <w:r>
        <w:t xml:space="preserve">    2、C    3、B    4、</w:t>
      </w:r>
      <w:r>
        <w:rPr>
          <w:rFonts w:hint="eastAsia"/>
        </w:rPr>
        <w:t>D</w:t>
      </w:r>
      <w:r>
        <w:t xml:space="preserve">    5、</w:t>
      </w:r>
      <w:r>
        <w:rPr>
          <w:rFonts w:hint="eastAsia"/>
        </w:rPr>
        <w:t>C</w:t>
      </w:r>
      <w:r>
        <w:t xml:space="preserve">   6、</w:t>
      </w:r>
      <w:r>
        <w:rPr>
          <w:rFonts w:hint="eastAsia"/>
        </w:rPr>
        <w:t>A</w:t>
      </w:r>
      <w:r>
        <w:t xml:space="preserve">   7、</w:t>
      </w:r>
      <w:r>
        <w:rPr>
          <w:rFonts w:hint="eastAsia"/>
        </w:rPr>
        <w:t>B</w:t>
      </w:r>
      <w:r>
        <w:t xml:space="preserve">    8、</w:t>
      </w:r>
      <w:r>
        <w:rPr>
          <w:rFonts w:hint="eastAsia"/>
        </w:rPr>
        <w:t>A</w:t>
      </w:r>
      <w:r>
        <w:t xml:space="preserve">    9、C   10、B</w:t>
      </w:r>
    </w:p>
    <w:p>
      <w:pPr>
        <w:spacing w:line="360" w:lineRule="auto"/>
      </w:pPr>
      <w:r>
        <w:t>11、B    12、D    13、A   14、</w:t>
      </w:r>
      <w:r>
        <w:rPr>
          <w:rFonts w:hint="eastAsia"/>
        </w:rPr>
        <w:t>C   15、B  16</w:t>
      </w:r>
      <w:r>
        <w:t>、</w:t>
      </w:r>
      <w:r>
        <w:rPr>
          <w:rFonts w:hint="eastAsia"/>
        </w:rPr>
        <w:t>A</w:t>
      </w:r>
    </w:p>
    <w:p>
      <w:pPr>
        <w:spacing w:line="360" w:lineRule="auto"/>
        <w:rPr>
          <w:b/>
        </w:rPr>
      </w:pPr>
    </w:p>
    <w:p>
      <w:pPr>
        <w:numPr>
          <w:ilvl w:val="0"/>
          <w:numId w:val="4"/>
        </w:numPr>
        <w:spacing w:line="360" w:lineRule="auto"/>
        <w:rPr>
          <w:b/>
        </w:rPr>
      </w:pPr>
      <w:r>
        <w:rPr>
          <w:b/>
        </w:rPr>
        <w:t>填空题</w:t>
      </w:r>
      <w:r>
        <w:rPr>
          <w:b/>
          <w:bCs/>
        </w:rPr>
        <w:t>（</w:t>
      </w:r>
      <w:r>
        <w:rPr>
          <w:rFonts w:hint="eastAsia"/>
          <w:b/>
          <w:bCs/>
        </w:rPr>
        <w:t>本大题</w:t>
      </w:r>
      <w:r>
        <w:rPr>
          <w:b/>
          <w:bCs/>
        </w:rPr>
        <w:t>总计2</w:t>
      </w:r>
      <w:r>
        <w:rPr>
          <w:rFonts w:hint="eastAsia"/>
          <w:b/>
          <w:bCs/>
        </w:rPr>
        <w:t>0</w:t>
      </w:r>
      <w:r>
        <w:rPr>
          <w:b/>
          <w:bCs/>
        </w:rPr>
        <w:t>分）</w:t>
      </w:r>
    </w:p>
    <w:p>
      <w:pPr>
        <w:spacing w:line="360" w:lineRule="auto"/>
        <w:rPr>
          <w:color w:val="080808"/>
          <w:lang w:val="pt-BR"/>
        </w:rPr>
      </w:pPr>
      <w:r>
        <w:rPr>
          <w:color w:val="080808"/>
          <w:lang w:val="pt-BR"/>
        </w:rPr>
        <w:t>1</w:t>
      </w:r>
      <w:r>
        <w:rPr>
          <w:color w:val="080808"/>
        </w:rPr>
        <w:t>、</w:t>
      </w:r>
      <w:r>
        <w:rPr>
          <w:color w:val="080808"/>
          <w:lang w:val="pt-BR"/>
        </w:rPr>
        <w:t xml:space="preserve"> </w:t>
      </w:r>
      <w:r>
        <w:rPr>
          <w:color w:val="080808"/>
          <w:u w:val="single"/>
          <w:lang w:val="pt-BR"/>
        </w:rPr>
        <w:t xml:space="preserve">    A     </w:t>
      </w:r>
      <w:r>
        <w:rPr>
          <w:color w:val="080808"/>
          <w:lang w:val="pt-BR"/>
        </w:rPr>
        <w:t>；</w:t>
      </w:r>
      <w:r>
        <w:rPr>
          <w:color w:val="080808"/>
          <w:u w:val="single"/>
          <w:lang w:val="pt-BR"/>
        </w:rPr>
        <w:t xml:space="preserve">     D    </w:t>
      </w:r>
      <w:r>
        <w:rPr>
          <w:color w:val="080808"/>
          <w:lang w:val="pt-BR"/>
        </w:rPr>
        <w:t>；</w:t>
      </w:r>
      <w:r>
        <w:rPr>
          <w:color w:val="080808"/>
          <w:u w:val="single"/>
          <w:lang w:val="pt-BR"/>
        </w:rPr>
        <w:t xml:space="preserve">     B    </w:t>
      </w:r>
      <w:r>
        <w:rPr>
          <w:color w:val="080808"/>
          <w:lang w:val="pt-BR"/>
        </w:rPr>
        <w:t>；</w:t>
      </w:r>
      <w:r>
        <w:rPr>
          <w:color w:val="080808"/>
          <w:u w:val="single"/>
          <w:lang w:val="pt-BR"/>
        </w:rPr>
        <w:t xml:space="preserve">     C    </w:t>
      </w:r>
      <w:r>
        <w:rPr>
          <w:color w:val="080808"/>
          <w:lang w:val="pt-BR"/>
        </w:rPr>
        <w:t>；</w:t>
      </w:r>
      <w:r>
        <w:rPr>
          <w:color w:val="080808"/>
          <w:u w:val="single"/>
          <w:lang w:val="pt-BR"/>
        </w:rPr>
        <w:t xml:space="preserve">     A    </w:t>
      </w:r>
      <w:r>
        <w:rPr>
          <w:color w:val="080808"/>
        </w:rPr>
        <w:t>。</w:t>
      </w:r>
    </w:p>
    <w:p>
      <w:pPr>
        <w:spacing w:line="360" w:lineRule="auto"/>
        <w:ind w:left="315" w:hanging="315" w:hangingChars="150"/>
        <w:rPr>
          <w:color w:val="080808"/>
        </w:rPr>
      </w:pPr>
      <w:r>
        <w:rPr>
          <w:color w:val="080808"/>
        </w:rPr>
        <w:t>2、</w:t>
      </w:r>
      <w:r>
        <w:rPr>
          <w:szCs w:val="21"/>
          <w:u w:val="single"/>
        </w:rPr>
        <w:t xml:space="preserve">   降低反应活化能  </w:t>
      </w:r>
      <w:r>
        <w:rPr>
          <w:szCs w:val="21"/>
        </w:rPr>
        <w:t>。</w:t>
      </w:r>
    </w:p>
    <w:p>
      <w:pPr>
        <w:spacing w:line="360" w:lineRule="auto"/>
        <w:rPr>
          <w:color w:val="080808"/>
        </w:rPr>
      </w:pPr>
      <w:r>
        <w:rPr>
          <w:color w:val="080808"/>
        </w:rPr>
        <w:t>3、</w:t>
      </w:r>
      <w:r>
        <w:rPr>
          <w:color w:val="080808"/>
          <w:u w:val="single"/>
        </w:rPr>
        <w:t xml:space="preserve">     4     </w:t>
      </w:r>
      <w:r>
        <w:rPr>
          <w:color w:val="080808"/>
        </w:rPr>
        <w:t>；</w:t>
      </w:r>
      <w:r>
        <w:rPr>
          <w:color w:val="080808"/>
          <w:u w:val="single"/>
        </w:rPr>
        <w:t xml:space="preserve">     1     </w:t>
      </w:r>
      <w:r>
        <w:rPr>
          <w:color w:val="080808"/>
        </w:rPr>
        <w:t>；</w:t>
      </w:r>
      <w:r>
        <w:rPr>
          <w:color w:val="080808"/>
          <w:u w:val="single"/>
        </w:rPr>
        <w:t xml:space="preserve">     3     </w:t>
      </w:r>
      <w:r>
        <w:rPr>
          <w:color w:val="080808"/>
        </w:rPr>
        <w:t>；</w:t>
      </w:r>
      <w:r>
        <w:rPr>
          <w:color w:val="080808"/>
          <w:u w:val="single"/>
        </w:rPr>
        <w:t xml:space="preserve">     6     </w:t>
      </w:r>
      <w:r>
        <w:rPr>
          <w:color w:val="080808"/>
        </w:rPr>
        <w:t xml:space="preserve">。 </w:t>
      </w:r>
    </w:p>
    <w:p>
      <w:pPr>
        <w:spacing w:line="360" w:lineRule="auto"/>
        <w:rPr>
          <w:szCs w:val="21"/>
        </w:rPr>
      </w:pPr>
      <w:r>
        <w:rPr>
          <w:color w:val="080808"/>
        </w:rPr>
        <w:t>4、</w:t>
      </w:r>
      <w:r>
        <w:rPr>
          <w:szCs w:val="21"/>
          <w:u w:val="single"/>
        </w:rPr>
        <w:t xml:space="preserve">     </w:t>
      </w:r>
      <w:r>
        <w:rPr>
          <w:rFonts w:hAnsi="宋体"/>
          <w:szCs w:val="21"/>
          <w:u w:val="single"/>
        </w:rPr>
        <w:t>④③①②</w:t>
      </w:r>
      <w:r>
        <w:rPr>
          <w:szCs w:val="21"/>
          <w:u w:val="single"/>
        </w:rPr>
        <w:t xml:space="preserve">      </w:t>
      </w:r>
      <w:r>
        <w:rPr>
          <w:szCs w:val="21"/>
        </w:rPr>
        <w:t>。</w:t>
      </w:r>
    </w:p>
    <w:p>
      <w:pPr>
        <w:spacing w:line="360" w:lineRule="auto"/>
        <w:ind w:left="210" w:hanging="210" w:hangingChars="100"/>
        <w:rPr>
          <w:szCs w:val="21"/>
        </w:rPr>
      </w:pPr>
      <w:r>
        <w:rPr>
          <w:szCs w:val="21"/>
        </w:rPr>
        <w:t>5、</w:t>
      </w:r>
      <w:r>
        <w:rPr>
          <w:szCs w:val="21"/>
          <w:u w:val="single"/>
        </w:rPr>
        <w:t xml:space="preserve">   乙二胺四乙酸合钙（II）酸钠    </w:t>
      </w:r>
      <w:r>
        <w:rPr>
          <w:szCs w:val="21"/>
        </w:rPr>
        <w:t>；</w:t>
      </w:r>
      <w:r>
        <w:rPr>
          <w:szCs w:val="21"/>
          <w:u w:val="single"/>
        </w:rPr>
        <w:t xml:space="preserve">    Ca</w:t>
      </w:r>
      <w:r>
        <w:rPr>
          <w:szCs w:val="21"/>
          <w:u w:val="single"/>
          <w:vertAlign w:val="superscript"/>
        </w:rPr>
        <w:t>2+</w:t>
      </w:r>
      <w:r>
        <w:rPr>
          <w:szCs w:val="21"/>
          <w:u w:val="single"/>
        </w:rPr>
        <w:t xml:space="preserve">    </w:t>
      </w:r>
      <w:r>
        <w:rPr>
          <w:szCs w:val="21"/>
        </w:rPr>
        <w:t>；</w:t>
      </w:r>
      <w:r>
        <w:rPr>
          <w:szCs w:val="21"/>
          <w:u w:val="single"/>
        </w:rPr>
        <w:t xml:space="preserve">   EDTA    </w:t>
      </w:r>
      <w:r>
        <w:rPr>
          <w:szCs w:val="21"/>
        </w:rPr>
        <w:t>；</w:t>
      </w:r>
      <w:r>
        <w:rPr>
          <w:szCs w:val="21"/>
          <w:u w:val="single"/>
        </w:rPr>
        <w:t xml:space="preserve">   6   </w:t>
      </w:r>
      <w:r>
        <w:rPr>
          <w:szCs w:val="21"/>
        </w:rPr>
        <w:t>。</w:t>
      </w:r>
    </w:p>
    <w:p>
      <w:pPr>
        <w:spacing w:line="360" w:lineRule="auto"/>
        <w:ind w:left="210" w:hanging="210" w:hangingChars="100"/>
        <w:rPr>
          <w:szCs w:val="21"/>
        </w:rPr>
      </w:pPr>
      <w:r>
        <w:rPr>
          <w:szCs w:val="21"/>
        </w:rPr>
        <w:t>6、</w:t>
      </w:r>
      <w:r>
        <w:rPr>
          <w:szCs w:val="21"/>
          <w:u w:val="single"/>
        </w:rPr>
        <w:t xml:space="preserve">   方向性    </w:t>
      </w:r>
      <w:r>
        <w:rPr>
          <w:szCs w:val="21"/>
        </w:rPr>
        <w:t>；</w:t>
      </w:r>
      <w:r>
        <w:rPr>
          <w:szCs w:val="21"/>
          <w:u w:val="single"/>
        </w:rPr>
        <w:t xml:space="preserve">   饱和性   </w:t>
      </w:r>
      <w:r>
        <w:rPr>
          <w:szCs w:val="21"/>
        </w:rPr>
        <w:t>；</w:t>
      </w:r>
      <w:r>
        <w:rPr>
          <w:szCs w:val="21"/>
          <w:u w:val="single"/>
        </w:rPr>
        <w:t xml:space="preserve">    升高     </w:t>
      </w:r>
      <w:r>
        <w:rPr>
          <w:szCs w:val="21"/>
        </w:rPr>
        <w:t>；</w:t>
      </w:r>
      <w:r>
        <w:rPr>
          <w:szCs w:val="21"/>
          <w:u w:val="single"/>
        </w:rPr>
        <w:t xml:space="preserve">    下降    </w:t>
      </w:r>
      <w:r>
        <w:rPr>
          <w:szCs w:val="21"/>
        </w:rPr>
        <w:t>。</w:t>
      </w:r>
    </w:p>
    <w:p>
      <w:pPr>
        <w:spacing w:line="360" w:lineRule="auto"/>
        <w:ind w:left="210" w:hanging="210" w:hangingChars="100"/>
        <w:rPr>
          <w:szCs w:val="21"/>
        </w:rPr>
      </w:pPr>
      <w:r>
        <w:rPr>
          <w:szCs w:val="21"/>
        </w:rPr>
        <w:t>7、</w:t>
      </w:r>
      <w:r>
        <w:rPr>
          <w:szCs w:val="21"/>
          <w:u w:val="single"/>
        </w:rPr>
        <w:t xml:space="preserve">     d</w:t>
      </w:r>
      <w:r>
        <w:rPr>
          <w:rFonts w:hint="eastAsia"/>
          <w:szCs w:val="21"/>
          <w:u w:val="single"/>
        </w:rPr>
        <w:t>区和</w:t>
      </w:r>
      <w:r>
        <w:rPr>
          <w:szCs w:val="21"/>
          <w:u w:val="single"/>
        </w:rPr>
        <w:t>d</w:t>
      </w:r>
      <w:r>
        <w:rPr>
          <w:rFonts w:hint="eastAsia"/>
          <w:szCs w:val="21"/>
          <w:u w:val="single"/>
        </w:rPr>
        <w:t>s区</w:t>
      </w:r>
      <w:r>
        <w:rPr>
          <w:szCs w:val="21"/>
          <w:u w:val="single"/>
        </w:rPr>
        <w:t xml:space="preserve">      </w:t>
      </w:r>
      <w:r>
        <w:rPr>
          <w:szCs w:val="21"/>
        </w:rPr>
        <w:t>。</w:t>
      </w:r>
    </w:p>
    <w:p>
      <w:pPr>
        <w:spacing w:line="360" w:lineRule="auto"/>
        <w:ind w:left="210" w:hanging="210" w:hangingChars="100"/>
        <w:rPr>
          <w:szCs w:val="21"/>
        </w:rPr>
      </w:pPr>
    </w:p>
    <w:p>
      <w:pPr>
        <w:spacing w:line="360" w:lineRule="auto"/>
        <w:rPr>
          <w:b/>
        </w:rPr>
      </w:pPr>
      <w:r>
        <w:rPr>
          <w:b/>
        </w:rPr>
        <w:t>四、问答题  (本大题总计2</w:t>
      </w:r>
      <w:r>
        <w:rPr>
          <w:rFonts w:hint="eastAsia"/>
          <w:b/>
        </w:rPr>
        <w:t>2</w:t>
      </w:r>
      <w:r>
        <w:rPr>
          <w:b/>
        </w:rPr>
        <w:t>分)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、</w:t>
      </w:r>
      <w:r>
        <w:rPr>
          <w:szCs w:val="21"/>
        </w:rPr>
        <w:t>答：开始时，同离子效应起主导作用，PbSO</w:t>
      </w:r>
      <w:r>
        <w:rPr>
          <w:szCs w:val="21"/>
          <w:vertAlign w:val="subscript"/>
        </w:rPr>
        <w:t>4</w:t>
      </w:r>
      <w:r>
        <w:rPr>
          <w:szCs w:val="21"/>
        </w:rPr>
        <w:t>溶解度降低；</w:t>
      </w:r>
      <w:r>
        <w:rPr>
          <w:rFonts w:hint="eastAsia"/>
          <w:szCs w:val="21"/>
        </w:rPr>
        <w:t xml:space="preserve">    </w:t>
      </w:r>
      <w:r>
        <w:rPr>
          <w:rFonts w:hint="eastAsia"/>
          <w:b/>
          <w:szCs w:val="21"/>
        </w:rPr>
        <w:t xml:space="preserve"> </w:t>
      </w:r>
      <w:r>
        <w:rPr>
          <w:b/>
        </w:rPr>
        <w:t>2分</w:t>
      </w:r>
    </w:p>
    <w:p>
      <w:pPr>
        <w:spacing w:line="360" w:lineRule="auto"/>
        <w:rPr>
          <w:szCs w:val="21"/>
        </w:rPr>
      </w:pPr>
      <w:r>
        <w:rPr>
          <w:szCs w:val="21"/>
        </w:rPr>
        <w:t>但当Na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溶液的浓度较大时，此后，由于盐效应的影响，PbSO</w:t>
      </w:r>
      <w:r>
        <w:rPr>
          <w:szCs w:val="21"/>
          <w:vertAlign w:val="subscript"/>
        </w:rPr>
        <w:t>4</w:t>
      </w:r>
      <w:r>
        <w:rPr>
          <w:szCs w:val="21"/>
        </w:rPr>
        <w:t>溶解度降低又随着Na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浓度的增大而增大。</w:t>
      </w:r>
      <w:r>
        <w:rPr>
          <w:rFonts w:hint="eastAsia"/>
          <w:szCs w:val="21"/>
        </w:rPr>
        <w:t xml:space="preserve">  </w:t>
      </w:r>
      <w:r>
        <w:rPr>
          <w:rFonts w:hint="eastAsia"/>
          <w:b/>
          <w:szCs w:val="21"/>
        </w:rPr>
        <w:t xml:space="preserve"> </w:t>
      </w:r>
      <w:r>
        <w:rPr>
          <w:b/>
        </w:rPr>
        <w:t>2分</w:t>
      </w:r>
    </w:p>
    <w:p>
      <w:pPr>
        <w:spacing w:line="360" w:lineRule="auto"/>
        <w:rPr>
          <w:b/>
        </w:rPr>
      </w:pPr>
    </w:p>
    <w:p>
      <w:pPr>
        <w:widowControl/>
        <w:spacing w:line="360" w:lineRule="auto"/>
        <w:rPr>
          <w:szCs w:val="21"/>
          <w:vertAlign w:val="superscript"/>
        </w:rPr>
      </w:pPr>
      <w:r>
        <w:rPr>
          <w:rFonts w:hint="eastAsia"/>
          <w:szCs w:val="21"/>
        </w:rPr>
        <w:t>2、</w:t>
      </w:r>
      <w:r>
        <w:rPr>
          <w:szCs w:val="21"/>
        </w:rPr>
        <w:t>答：（1）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–</w:t>
      </w:r>
      <w:r>
        <w:rPr>
          <w:szCs w:val="21"/>
        </w:rPr>
        <w:t>的共轭酸为H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–</w:t>
      </w:r>
      <w:r>
        <w:rPr>
          <w:rFonts w:hint="eastAsia"/>
          <w:szCs w:val="21"/>
          <w:vertAlign w:val="superscript"/>
        </w:rPr>
        <w:t xml:space="preserve">                                       </w:t>
      </w:r>
      <w:r>
        <w:rPr>
          <w:rFonts w:hint="eastAsia"/>
          <w:b/>
        </w:rPr>
        <w:t>1</w:t>
      </w:r>
      <w:r>
        <w:rPr>
          <w:b/>
        </w:rPr>
        <w:t>分</w:t>
      </w:r>
    </w:p>
    <w:p>
      <w:pPr>
        <w:widowControl/>
        <w:spacing w:line="360" w:lineRule="auto"/>
        <w:rPr>
          <w:b/>
          <w:szCs w:val="21"/>
          <w:vertAlign w:val="superscript"/>
        </w:rPr>
      </w:pPr>
      <w:r>
        <w:rPr>
          <w:szCs w:val="21"/>
        </w:rPr>
        <w:t>（2）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的共轭碱为H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–</w:t>
      </w:r>
      <w:r>
        <w:rPr>
          <w:rFonts w:hint="eastAsia"/>
          <w:szCs w:val="21"/>
          <w:vertAlign w:val="superscript"/>
        </w:rPr>
        <w:t xml:space="preserve">                                              </w:t>
      </w:r>
      <w:r>
        <w:rPr>
          <w:rFonts w:hint="eastAsia"/>
          <w:b/>
        </w:rPr>
        <w:t>1</w:t>
      </w:r>
      <w:r>
        <w:rPr>
          <w:b/>
        </w:rPr>
        <w:t>分</w:t>
      </w:r>
    </w:p>
    <w:p>
      <w:pPr>
        <w:widowControl/>
        <w:spacing w:line="360" w:lineRule="auto"/>
        <w:rPr>
          <w:szCs w:val="21"/>
        </w:rPr>
      </w:pPr>
      <w:r>
        <w:rPr>
          <w:szCs w:val="21"/>
        </w:rPr>
        <w:t>（3）H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–</w:t>
      </w:r>
      <w:r>
        <w:rPr>
          <w:szCs w:val="21"/>
        </w:rPr>
        <w:t>的共轭酸为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；共轭碱为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–</w:t>
      </w:r>
      <w:r>
        <w:rPr>
          <w:rFonts w:hint="eastAsia"/>
          <w:szCs w:val="21"/>
          <w:vertAlign w:val="superscript"/>
        </w:rPr>
        <w:t xml:space="preserve">                       </w:t>
      </w:r>
      <w:r>
        <w:rPr>
          <w:rFonts w:hint="eastAsia"/>
          <w:b/>
          <w:szCs w:val="21"/>
          <w:vertAlign w:val="superscript"/>
        </w:rPr>
        <w:t xml:space="preserve"> </w:t>
      </w:r>
      <w:r>
        <w:rPr>
          <w:rFonts w:hint="eastAsia"/>
          <w:b/>
        </w:rPr>
        <w:t>1</w:t>
      </w:r>
      <w:r>
        <w:rPr>
          <w:b/>
        </w:rPr>
        <w:t>分</w:t>
      </w:r>
    </w:p>
    <w:p>
      <w:pPr>
        <w:widowControl/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4</w:t>
      </w:r>
      <w:r>
        <w:rPr>
          <w:szCs w:val="21"/>
        </w:rPr>
        <w:t>）NH</w:t>
      </w:r>
      <w:r>
        <w:rPr>
          <w:szCs w:val="21"/>
          <w:vertAlign w:val="subscript"/>
        </w:rPr>
        <w:t>3</w:t>
      </w:r>
      <w:r>
        <w:rPr>
          <w:szCs w:val="21"/>
        </w:rPr>
        <w:t>的共轭酸为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+</w:t>
      </w:r>
      <w:r>
        <w:rPr>
          <w:szCs w:val="21"/>
        </w:rPr>
        <w:t>，共轭碱为NH</w:t>
      </w:r>
      <w:r>
        <w:rPr>
          <w:szCs w:val="21"/>
          <w:vertAlign w:val="subscript"/>
        </w:rPr>
        <w:t>2</w:t>
      </w:r>
      <w:r>
        <w:rPr>
          <w:szCs w:val="21"/>
          <w:vertAlign w:val="superscript"/>
        </w:rPr>
        <w:t>–</w:t>
      </w:r>
      <w:r>
        <w:rPr>
          <w:rFonts w:hint="eastAsia"/>
          <w:szCs w:val="21"/>
          <w:vertAlign w:val="superscript"/>
        </w:rPr>
        <w:t xml:space="preserve">                         </w:t>
      </w:r>
      <w:r>
        <w:rPr>
          <w:rFonts w:hint="eastAsia"/>
          <w:b/>
          <w:szCs w:val="21"/>
          <w:vertAlign w:val="superscript"/>
        </w:rPr>
        <w:t xml:space="preserve">   </w:t>
      </w:r>
      <w:r>
        <w:rPr>
          <w:rFonts w:hint="eastAsia"/>
          <w:b/>
        </w:rPr>
        <w:t>1</w:t>
      </w:r>
      <w:r>
        <w:rPr>
          <w:b/>
        </w:rPr>
        <w:t>分</w:t>
      </w:r>
    </w:p>
    <w:p>
      <w:pPr>
        <w:spacing w:line="360" w:lineRule="auto"/>
        <w:rPr>
          <w:b/>
        </w:rPr>
      </w:pPr>
    </w:p>
    <w:p>
      <w:pPr>
        <w:spacing w:line="360" w:lineRule="auto"/>
      </w:pPr>
      <w:r>
        <w:rPr>
          <w:rFonts w:hint="eastAsia"/>
        </w:rPr>
        <w:t>3、答：</w:t>
      </w:r>
    </w:p>
    <w:tbl>
      <w:tblPr>
        <w:tblStyle w:val="8"/>
        <w:tblW w:w="822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45"/>
        <w:gridCol w:w="1646"/>
        <w:gridCol w:w="1645"/>
        <w:gridCol w:w="1646"/>
        <w:gridCol w:w="16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2" w:hRule="atLeast"/>
          <w:jc w:val="center"/>
        </w:trPr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周期</w:t>
            </w:r>
          </w:p>
        </w:tc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族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元素符号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价层电子构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2" w:hRule="atLeast"/>
          <w:jc w:val="center"/>
        </w:trPr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三</w:t>
            </w:r>
          </w:p>
        </w:tc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IA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Na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3s</w:t>
            </w:r>
            <w:r>
              <w:rPr>
                <w:vertAlign w:val="superscript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2" w:hRule="atLeast"/>
          <w:jc w:val="center"/>
        </w:trPr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三</w:t>
            </w:r>
          </w:p>
        </w:tc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IIA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Mg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3s</w:t>
            </w:r>
            <w:r>
              <w:rPr>
                <w:vertAlign w:val="super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2" w:hRule="atLeast"/>
          <w:jc w:val="center"/>
        </w:trPr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三</w:t>
            </w:r>
          </w:p>
        </w:tc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IIIA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Al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3s</w:t>
            </w:r>
            <w:r>
              <w:rPr>
                <w:vertAlign w:val="superscript"/>
              </w:rPr>
              <w:t>2</w:t>
            </w:r>
            <w:r>
              <w:t>3p</w:t>
            </w:r>
            <w:r>
              <w:rPr>
                <w:vertAlign w:val="superscript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2" w:hRule="atLeast"/>
          <w:jc w:val="center"/>
        </w:trPr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四</w:t>
            </w:r>
          </w:p>
        </w:tc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VIIA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Br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4s</w:t>
            </w:r>
            <w:r>
              <w:rPr>
                <w:vertAlign w:val="superscript"/>
              </w:rPr>
              <w:t>2</w:t>
            </w:r>
            <w:r>
              <w:t>4p</w:t>
            </w:r>
            <w:r>
              <w:rPr>
                <w:vertAlign w:val="superscript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6" w:hRule="atLeast"/>
          <w:jc w:val="center"/>
        </w:trPr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五</w:t>
            </w:r>
          </w:p>
        </w:tc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VIIA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I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5s</w:t>
            </w:r>
            <w:r>
              <w:rPr>
                <w:vertAlign w:val="superscript"/>
              </w:rPr>
              <w:t>2</w:t>
            </w:r>
            <w:r>
              <w:t>5p</w:t>
            </w:r>
            <w:r>
              <w:rPr>
                <w:vertAlign w:val="superscript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7" w:hRule="atLeast"/>
          <w:jc w:val="center"/>
        </w:trPr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四</w:t>
            </w:r>
          </w:p>
        </w:tc>
        <w:tc>
          <w:tcPr>
            <w:tcW w:w="1645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VIB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Cr</w:t>
            </w:r>
          </w:p>
        </w:tc>
        <w:tc>
          <w:tcPr>
            <w:tcW w:w="1646" w:type="dxa"/>
            <w:shd w:val="clear" w:color="auto" w:fill="auto"/>
          </w:tcPr>
          <w:p>
            <w:pPr>
              <w:spacing w:line="360" w:lineRule="auto"/>
              <w:jc w:val="center"/>
            </w:pPr>
            <w:r>
              <w:t>3d</w:t>
            </w:r>
            <w:r>
              <w:rPr>
                <w:vertAlign w:val="superscript"/>
              </w:rPr>
              <w:t>5</w:t>
            </w:r>
            <w:r>
              <w:t>4s</w:t>
            </w:r>
            <w:r>
              <w:rPr>
                <w:vertAlign w:val="superscript"/>
              </w:rPr>
              <w:t>1</w:t>
            </w:r>
          </w:p>
        </w:tc>
      </w:tr>
    </w:tbl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、</w:t>
      </w:r>
      <w:r>
        <w:rPr>
          <w:rFonts w:hint="eastAsia"/>
          <w:szCs w:val="21"/>
        </w:rPr>
        <w:t>答：</w:t>
      </w:r>
      <w:r>
        <w:t>（1）CCl</w:t>
      </w:r>
      <w:r>
        <w:rPr>
          <w:vertAlign w:val="subscript"/>
        </w:rPr>
        <w:t>4</w:t>
      </w:r>
      <w:r>
        <w:t>为正四面体，结构对称，正负电荷中心重合，为非极性分子；</w:t>
      </w:r>
      <w:r>
        <w:rPr>
          <w:rFonts w:hint="eastAsia"/>
        </w:rPr>
        <w:t xml:space="preserve">   </w:t>
      </w:r>
      <w:r>
        <w:rPr>
          <w:rFonts w:hint="eastAsia"/>
          <w:b/>
        </w:rPr>
        <w:t xml:space="preserve"> 2分</w:t>
      </w:r>
    </w:p>
    <w:p>
      <w:pPr>
        <w:spacing w:line="360" w:lineRule="auto"/>
        <w:rPr>
          <w:b/>
        </w:rPr>
      </w:pPr>
      <w:r>
        <w:t>（2）CHCl</w:t>
      </w:r>
      <w:r>
        <w:rPr>
          <w:vertAlign w:val="subscript"/>
        </w:rPr>
        <w:t>3</w:t>
      </w:r>
      <w:r>
        <w:t>为四面体形，键不相同，结构不对称，正负电荷中心不重合，为极性分子；</w:t>
      </w:r>
      <w:r>
        <w:rPr>
          <w:rFonts w:hint="eastAsia"/>
          <w:b/>
        </w:rPr>
        <w:t>2分</w:t>
      </w:r>
    </w:p>
    <w:p>
      <w:pPr>
        <w:spacing w:line="360" w:lineRule="auto"/>
        <w:rPr>
          <w:szCs w:val="21"/>
        </w:rPr>
      </w:pPr>
      <w:r>
        <w:t>（3）CO</w:t>
      </w:r>
      <w:r>
        <w:rPr>
          <w:vertAlign w:val="subscript"/>
        </w:rPr>
        <w:t>2</w:t>
      </w:r>
      <w:r>
        <w:t>为直线形分子，结构对称，正负电荷中心重合，为非极性分子；</w:t>
      </w:r>
      <w:r>
        <w:rPr>
          <w:rFonts w:hint="eastAsia"/>
        </w:rPr>
        <w:t xml:space="preserve">   </w:t>
      </w:r>
      <w:r>
        <w:rPr>
          <w:rFonts w:hint="eastAsia"/>
          <w:b/>
        </w:rPr>
        <w:t>2分</w:t>
      </w:r>
    </w:p>
    <w:p>
      <w:pPr>
        <w:spacing w:line="360" w:lineRule="auto"/>
        <w:rPr>
          <w:szCs w:val="21"/>
        </w:rPr>
      </w:pPr>
      <w:r>
        <w:t>（4）CO为异核双原子分子，异核双原子分子均为极性分子。</w:t>
      </w:r>
      <w:r>
        <w:rPr>
          <w:rFonts w:hint="eastAsia"/>
        </w:rPr>
        <w:t xml:space="preserve">              </w:t>
      </w:r>
      <w:r>
        <w:rPr>
          <w:rFonts w:hint="eastAsia"/>
          <w:b/>
        </w:rPr>
        <w:t>2分</w:t>
      </w:r>
    </w:p>
    <w:p>
      <w:pPr>
        <w:spacing w:line="360" w:lineRule="auto"/>
        <w:rPr>
          <w:b/>
          <w:bCs/>
        </w:rPr>
      </w:pPr>
    </w:p>
    <w:p>
      <w:pPr>
        <w:spacing w:line="360" w:lineRule="auto"/>
        <w:rPr>
          <w:b/>
          <w:bCs/>
        </w:rPr>
      </w:pPr>
      <w:r>
        <w:rPr>
          <w:b/>
          <w:bCs/>
        </w:rPr>
        <w:t>五、计算题 （</w:t>
      </w:r>
      <w:r>
        <w:rPr>
          <w:rFonts w:hint="eastAsia"/>
          <w:b/>
          <w:bCs/>
        </w:rPr>
        <w:t>本大题</w:t>
      </w:r>
      <w:r>
        <w:rPr>
          <w:b/>
          <w:bCs/>
        </w:rPr>
        <w:t>总计</w:t>
      </w:r>
      <w:r>
        <w:rPr>
          <w:rFonts w:hint="eastAsia"/>
          <w:b/>
          <w:bCs/>
        </w:rPr>
        <w:t>16</w:t>
      </w:r>
      <w:r>
        <w:rPr>
          <w:b/>
          <w:bCs/>
        </w:rPr>
        <w:t>分）</w:t>
      </w:r>
    </w:p>
    <w:p>
      <w:pPr>
        <w:spacing w:line="360" w:lineRule="auto"/>
      </w:pPr>
      <w:r>
        <w:t>1、（</w:t>
      </w:r>
      <w:r>
        <w:rPr>
          <w:rFonts w:hint="eastAsia"/>
        </w:rPr>
        <w:t>4</w:t>
      </w:r>
      <w:r>
        <w:t>分）答案：</w:t>
      </w:r>
    </w:p>
    <w:p>
      <w:pPr>
        <w:spacing w:line="360" w:lineRule="auto"/>
      </w:pPr>
      <w:r>
        <w:t>298 K时，由</w:t>
      </w:r>
      <w:r>
        <w:rPr>
          <w:position w:val="-14"/>
          <w:szCs w:val="21"/>
        </w:rPr>
        <w:object>
          <v:shape id="_x0000_i1026" o:spt="75" type="#_x0000_t75" style="height:32.35pt;width:179.5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2">
            <o:LockedField>false</o:LockedField>
          </o:OLEObject>
        </w:object>
      </w:r>
      <w:r>
        <w:rPr>
          <w:szCs w:val="21"/>
        </w:rPr>
        <w:t>，可知</w:t>
      </w:r>
      <w:r>
        <w:rPr>
          <w:i/>
        </w:rPr>
        <w:t>K</w:t>
      </w:r>
      <w:r>
        <w:rPr>
          <w:vertAlign w:val="superscript"/>
        </w:rPr>
        <w:t>θ</w:t>
      </w:r>
      <w:r>
        <w:t xml:space="preserve"> = 1.28×10</w:t>
      </w:r>
      <w:r>
        <w:rPr>
          <w:vertAlign w:val="superscript"/>
        </w:rPr>
        <w:t>6</w:t>
      </w:r>
      <w:r>
        <w:t xml:space="preserve"> </w:t>
      </w:r>
      <w:r>
        <w:rPr>
          <w:rFonts w:hint="eastAsia"/>
        </w:rPr>
        <w:t xml:space="preserve">    </w:t>
      </w:r>
      <w:r>
        <w:rPr>
          <w:rFonts w:hint="eastAsia"/>
          <w:b/>
        </w:rPr>
        <w:t>2分</w:t>
      </w:r>
    </w:p>
    <w:p>
      <w:pPr>
        <w:spacing w:before="240" w:line="360" w:lineRule="auto"/>
      </w:pPr>
      <w:r>
        <w:t>再由</w:t>
      </w:r>
      <w:r>
        <w:rPr>
          <w:position w:val="-14"/>
          <w:szCs w:val="21"/>
        </w:rPr>
        <w:object>
          <v:shape id="_x0000_i1027" o:spt="75" type="#_x0000_t75" style="height:33.7pt;width:137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64">
            <o:LockedField>false</o:LockedField>
          </o:OLEObject>
        </w:object>
      </w:r>
      <w:r>
        <w:rPr>
          <w:szCs w:val="21"/>
        </w:rPr>
        <w:t>，解得 598 K时，</w:t>
      </w:r>
      <w:r>
        <w:rPr>
          <w:i/>
        </w:rPr>
        <w:t>K</w:t>
      </w:r>
      <w:r>
        <w:rPr>
          <w:vertAlign w:val="superscript"/>
        </w:rPr>
        <w:t>θ</w:t>
      </w:r>
      <w:r>
        <w:t xml:space="preserve"> = 13.8</w:t>
      </w:r>
      <w:r>
        <w:rPr>
          <w:rFonts w:hint="eastAsia"/>
        </w:rPr>
        <w:t xml:space="preserve">        </w:t>
      </w:r>
      <w:r>
        <w:t xml:space="preserve"> </w:t>
      </w:r>
      <w:r>
        <w:rPr>
          <w:rFonts w:hint="eastAsia"/>
        </w:rPr>
        <w:t xml:space="preserve">     </w:t>
      </w:r>
      <w:r>
        <w:rPr>
          <w:rFonts w:hint="eastAsia"/>
          <w:b/>
        </w:rPr>
        <w:t>2分</w:t>
      </w:r>
    </w:p>
    <w:p>
      <w:pPr>
        <w:spacing w:line="360" w:lineRule="auto"/>
        <w:jc w:val="center"/>
      </w:pPr>
    </w:p>
    <w:p>
      <w:pPr>
        <w:spacing w:line="360" w:lineRule="auto"/>
        <w:rPr>
          <w:lang w:val="it-IT"/>
        </w:rPr>
      </w:pPr>
      <w:r>
        <w:rPr>
          <w:rFonts w:hint="eastAsia"/>
        </w:rPr>
        <w:t>2、（6分）</w:t>
      </w:r>
      <w:r>
        <w:t>答案</w:t>
      </w:r>
      <w:r>
        <w:rPr>
          <w:lang w:val="it-IT"/>
        </w:rPr>
        <w:t>：</w:t>
      </w:r>
    </w:p>
    <w:p>
      <w:pPr>
        <w:spacing w:line="360" w:lineRule="auto"/>
        <w:rPr>
          <w:lang w:val="it-IT"/>
        </w:rPr>
      </w:pPr>
      <w:r>
        <w:t>负极反应</w:t>
      </w:r>
      <w:r>
        <w:rPr>
          <w:lang w:val="it-IT"/>
        </w:rPr>
        <w:t>：Ag (s) → Ag</w:t>
      </w:r>
      <w:r>
        <w:rPr>
          <w:vertAlign w:val="superscript"/>
          <w:lang w:val="it-IT"/>
        </w:rPr>
        <w:t>+</w:t>
      </w:r>
      <w:r>
        <w:rPr>
          <w:lang w:val="it-IT"/>
        </w:rPr>
        <w:t xml:space="preserve"> (aq) + e</w:t>
      </w:r>
      <w:r>
        <w:rPr>
          <w:vertAlign w:val="superscript"/>
          <w:lang w:val="it-IT"/>
        </w:rPr>
        <w:t>–</w:t>
      </w:r>
    </w:p>
    <w:p>
      <w:pPr>
        <w:spacing w:line="360" w:lineRule="auto"/>
        <w:rPr>
          <w:lang w:val="it-IT"/>
        </w:rPr>
      </w:pPr>
      <w:r>
        <w:t>正极反应</w:t>
      </w:r>
      <w:r>
        <w:rPr>
          <w:lang w:val="it-IT"/>
        </w:rPr>
        <w:t>：NO</w:t>
      </w:r>
      <w:r>
        <w:rPr>
          <w:vertAlign w:val="subscript"/>
          <w:lang w:val="it-IT"/>
        </w:rPr>
        <w:t>3</w:t>
      </w:r>
      <w:r>
        <w:rPr>
          <w:vertAlign w:val="superscript"/>
          <w:lang w:val="it-IT"/>
        </w:rPr>
        <w:t>–</w:t>
      </w:r>
      <w:r>
        <w:rPr>
          <w:lang w:val="it-IT"/>
        </w:rPr>
        <w:t xml:space="preserve"> (aq) + 4H</w:t>
      </w:r>
      <w:r>
        <w:rPr>
          <w:vertAlign w:val="superscript"/>
          <w:lang w:val="it-IT"/>
        </w:rPr>
        <w:t>+</w:t>
      </w:r>
      <w:r>
        <w:rPr>
          <w:lang w:val="it-IT"/>
        </w:rPr>
        <w:t xml:space="preserve"> (aq) + 3e</w:t>
      </w:r>
      <w:r>
        <w:rPr>
          <w:vertAlign w:val="superscript"/>
          <w:lang w:val="it-IT"/>
        </w:rPr>
        <w:t>–</w:t>
      </w:r>
      <w:r>
        <w:rPr>
          <w:lang w:val="it-IT"/>
        </w:rPr>
        <w:t xml:space="preserve"> → NO (g) + 2H</w:t>
      </w:r>
      <w:r>
        <w:rPr>
          <w:vertAlign w:val="subscript"/>
          <w:lang w:val="it-IT"/>
        </w:rPr>
        <w:t>2</w:t>
      </w:r>
      <w:r>
        <w:rPr>
          <w:lang w:val="it-IT"/>
        </w:rPr>
        <w:t>O (l)</w:t>
      </w:r>
    </w:p>
    <w:p>
      <w:pPr>
        <w:spacing w:line="360" w:lineRule="auto"/>
        <w:rPr>
          <w:lang w:val="it-IT"/>
        </w:rPr>
      </w:pPr>
      <w:r>
        <w:t>电池反应</w:t>
      </w:r>
      <w:r>
        <w:rPr>
          <w:lang w:val="it-IT"/>
        </w:rPr>
        <w:t>：3Ag (s) + NO</w:t>
      </w:r>
      <w:r>
        <w:rPr>
          <w:vertAlign w:val="subscript"/>
          <w:lang w:val="it-IT"/>
        </w:rPr>
        <w:t>3</w:t>
      </w:r>
      <w:r>
        <w:rPr>
          <w:vertAlign w:val="superscript"/>
          <w:lang w:val="it-IT"/>
        </w:rPr>
        <w:t>–</w:t>
      </w:r>
      <w:r>
        <w:rPr>
          <w:lang w:val="it-IT"/>
        </w:rPr>
        <w:t xml:space="preserve"> (aq) + 4H</w:t>
      </w:r>
      <w:r>
        <w:rPr>
          <w:vertAlign w:val="superscript"/>
          <w:lang w:val="it-IT"/>
        </w:rPr>
        <w:t xml:space="preserve">+ </w:t>
      </w:r>
      <w:r>
        <w:rPr>
          <w:lang w:val="it-IT"/>
        </w:rPr>
        <w:t>(aq) → 3Ag</w:t>
      </w:r>
      <w:r>
        <w:rPr>
          <w:vertAlign w:val="superscript"/>
          <w:lang w:val="it-IT"/>
        </w:rPr>
        <w:t>+</w:t>
      </w:r>
      <w:r>
        <w:rPr>
          <w:lang w:val="it-IT"/>
        </w:rPr>
        <w:t xml:space="preserve"> (aq) + NO (g) + 2H</w:t>
      </w:r>
      <w:r>
        <w:rPr>
          <w:vertAlign w:val="subscript"/>
          <w:lang w:val="it-IT"/>
        </w:rPr>
        <w:t>2</w:t>
      </w:r>
      <w:r>
        <w:rPr>
          <w:lang w:val="it-IT"/>
        </w:rPr>
        <w:t>O (l)</w:t>
      </w:r>
      <w:r>
        <w:rPr>
          <w:rFonts w:hint="eastAsia"/>
          <w:lang w:val="it-IT"/>
        </w:rPr>
        <w:t xml:space="preserve">  </w:t>
      </w:r>
      <w:r>
        <w:rPr>
          <w:rFonts w:hint="eastAsia"/>
          <w:b/>
          <w:lang w:val="it-IT"/>
        </w:rPr>
        <w:t>2</w:t>
      </w:r>
      <w:r>
        <w:rPr>
          <w:rFonts w:hint="eastAsia"/>
          <w:b/>
        </w:rPr>
        <w:t>分</w:t>
      </w:r>
    </w:p>
    <w:p>
      <w:pPr>
        <w:spacing w:line="360" w:lineRule="auto"/>
        <w:rPr>
          <w:lang w:val="it-IT"/>
        </w:rPr>
      </w:pPr>
      <w:r>
        <w:t>电池的电动势</w:t>
      </w:r>
      <w:r>
        <w:rPr>
          <w:lang w:val="it-IT"/>
        </w:rPr>
        <w:t>：</w:t>
      </w:r>
    </w:p>
    <w:p>
      <w:pPr>
        <w:spacing w:line="360" w:lineRule="auto"/>
        <w:rPr>
          <w:szCs w:val="21"/>
        </w:rPr>
      </w:pPr>
      <w:r>
        <w:rPr>
          <w:position w:val="-14"/>
          <w:szCs w:val="21"/>
        </w:rPr>
        <w:object>
          <v:shape id="_x0000_i1028" o:spt="75" type="#_x0000_t75" style="height:97.05pt;width:214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66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rFonts w:hint="eastAsia"/>
          <w:b/>
          <w:szCs w:val="21"/>
        </w:rPr>
        <w:t>2分</w:t>
      </w:r>
    </w:p>
    <w:p>
      <w:pPr>
        <w:spacing w:line="360" w:lineRule="auto"/>
        <w:rPr>
          <w:szCs w:val="21"/>
        </w:rPr>
      </w:pPr>
      <w:r>
        <w:rPr>
          <w:szCs w:val="21"/>
        </w:rPr>
        <w:t>平衡常数只取决于</w:t>
      </w:r>
      <w:r>
        <w:rPr>
          <w:i/>
          <w:szCs w:val="21"/>
        </w:rPr>
        <w:t>E</w:t>
      </w:r>
      <w:r>
        <w:rPr>
          <w:vertAlign w:val="superscript"/>
        </w:rPr>
        <w:t>θ</w:t>
      </w:r>
      <w:r>
        <w:t>，且有关系式：</w:t>
      </w:r>
    </w:p>
    <w:p>
      <w:pPr>
        <w:spacing w:line="360" w:lineRule="auto"/>
      </w:pPr>
      <w:r>
        <w:rPr>
          <w:position w:val="-14"/>
          <w:szCs w:val="21"/>
        </w:rPr>
        <w:object>
          <v:shape id="_x0000_i1029" o:spt="75" type="#_x0000_t75" style="height:30.55pt;width:185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68">
            <o:LockedField>false</o:LockedField>
          </o:OLEObject>
        </w:object>
      </w:r>
      <w:r>
        <w:rPr>
          <w:szCs w:val="21"/>
        </w:rPr>
        <w:t>，所以</w:t>
      </w:r>
      <w:r>
        <w:rPr>
          <w:i/>
          <w:szCs w:val="21"/>
        </w:rPr>
        <w:t>K</w:t>
      </w:r>
      <w:r>
        <w:rPr>
          <w:vertAlign w:val="superscript"/>
        </w:rPr>
        <w:t>θ</w:t>
      </w:r>
      <w:r>
        <w:t>= 1.0× 10</w:t>
      </w:r>
      <w:r>
        <w:rPr>
          <w:vertAlign w:val="superscript"/>
        </w:rPr>
        <w:t>8</w:t>
      </w:r>
      <w:r>
        <w:rPr>
          <w:rFonts w:hint="eastAsia"/>
          <w:vertAlign w:val="superscript"/>
        </w:rPr>
        <w:t xml:space="preserve">   </w:t>
      </w:r>
      <w:r>
        <w:rPr>
          <w:rFonts w:hint="eastAsia"/>
        </w:rPr>
        <w:t xml:space="preserve"> </w:t>
      </w:r>
      <w:r>
        <w:rPr>
          <w:rFonts w:hint="eastAsia"/>
          <w:b/>
        </w:rPr>
        <w:t>2分</w:t>
      </w:r>
    </w:p>
    <w:p>
      <w:pPr>
        <w:spacing w:line="360" w:lineRule="auto"/>
      </w:pPr>
    </w:p>
    <w:p>
      <w:pPr>
        <w:spacing w:line="360" w:lineRule="auto"/>
      </w:pPr>
      <w:r>
        <w:rPr>
          <w:rFonts w:hint="eastAsia"/>
        </w:rPr>
        <w:t>3、（6分）</w:t>
      </w:r>
      <w:r>
        <w:t>答案：</w:t>
      </w:r>
    </w:p>
    <w:p>
      <w:pPr>
        <w:spacing w:line="360" w:lineRule="auto"/>
      </w:pPr>
      <w:r>
        <w:t>AgCl在6 mol/L氨水中形成[Ag(N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]</w:t>
      </w:r>
      <w:r>
        <w:rPr>
          <w:vertAlign w:val="superscript"/>
        </w:rPr>
        <w:t>+</w:t>
      </w:r>
      <w:r>
        <w:t>，因此存在下列平衡：</w:t>
      </w:r>
    </w:p>
    <w:p>
      <w:pPr>
        <w:spacing w:line="360" w:lineRule="auto"/>
        <w:ind w:firstLine="1680" w:firstLineChars="800"/>
        <w:rPr>
          <w:lang w:val="de-DE"/>
        </w:rPr>
      </w:pPr>
      <w:r>
        <w:rPr>
          <w:lang w:val="de-DE"/>
        </w:rPr>
        <w:t>AgCl + 2NH</w:t>
      </w:r>
      <w:r>
        <w:rPr>
          <w:vertAlign w:val="subscript"/>
          <w:lang w:val="de-DE"/>
        </w:rPr>
        <w:t>3</w:t>
      </w:r>
      <w:r>
        <w:rPr>
          <w:szCs w:val="21"/>
          <w:vertAlign w:val="subscript"/>
          <w:lang w:val="de-DE"/>
        </w:rPr>
        <w:t xml:space="preserve"> </w:t>
      </w:r>
      <w:r>
        <w:rPr>
          <w:szCs w:val="21"/>
          <w:vertAlign w:val="subscript"/>
        </w:rPr>
        <w:drawing>
          <wp:inline distT="0" distB="0" distL="0" distR="0">
            <wp:extent cx="353695" cy="152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69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lang w:val="de-DE"/>
        </w:rPr>
        <w:t xml:space="preserve"> </w:t>
      </w:r>
      <w:r>
        <w:rPr>
          <w:lang w:val="de-DE"/>
        </w:rPr>
        <w:t>[Ag(NH</w:t>
      </w:r>
      <w:r>
        <w:rPr>
          <w:vertAlign w:val="subscript"/>
          <w:lang w:val="de-DE"/>
        </w:rPr>
        <w:t>3</w:t>
      </w:r>
      <w:r>
        <w:rPr>
          <w:lang w:val="de-DE"/>
        </w:rPr>
        <w:t>)</w:t>
      </w:r>
      <w:r>
        <w:rPr>
          <w:vertAlign w:val="subscript"/>
          <w:lang w:val="de-DE"/>
        </w:rPr>
        <w:t>2</w:t>
      </w:r>
      <w:r>
        <w:rPr>
          <w:lang w:val="de-DE"/>
        </w:rPr>
        <w:t>]</w:t>
      </w:r>
      <w:r>
        <w:rPr>
          <w:vertAlign w:val="superscript"/>
          <w:lang w:val="de-DE"/>
        </w:rPr>
        <w:t>+</w:t>
      </w:r>
      <w:r>
        <w:rPr>
          <w:szCs w:val="21"/>
          <w:lang w:val="de-DE"/>
        </w:rPr>
        <w:t xml:space="preserve"> + Cl</w:t>
      </w:r>
      <w:r>
        <w:rPr>
          <w:szCs w:val="21"/>
          <w:vertAlign w:val="superscript"/>
          <w:lang w:val="de-DE"/>
        </w:rPr>
        <w:t>–</w:t>
      </w:r>
    </w:p>
    <w:p>
      <w:pPr>
        <w:spacing w:line="360" w:lineRule="auto"/>
        <w:rPr>
          <w:lang w:val="de-DE"/>
        </w:rPr>
      </w:pPr>
      <w:r>
        <w:rPr>
          <w:position w:val="-14"/>
          <w:szCs w:val="21"/>
        </w:rPr>
        <w:object>
          <v:shape id="_x0000_i1030" o:spt="75" type="#_x0000_t75" style="height:73.8pt;width:289.3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70">
            <o:LockedField>false</o:LockedField>
          </o:OLEObject>
        </w:object>
      </w:r>
      <w:r>
        <w:rPr>
          <w:rFonts w:hint="eastAsia"/>
          <w:szCs w:val="21"/>
          <w:lang w:val="de-DE"/>
        </w:rPr>
        <w:t xml:space="preserve">    </w:t>
      </w:r>
      <w:r>
        <w:rPr>
          <w:rFonts w:hint="eastAsia"/>
          <w:b/>
          <w:szCs w:val="21"/>
          <w:lang w:val="de-DE"/>
        </w:rPr>
        <w:t>2</w:t>
      </w:r>
      <w:r>
        <w:rPr>
          <w:rFonts w:hint="eastAsia"/>
          <w:b/>
          <w:szCs w:val="21"/>
        </w:rPr>
        <w:t>分</w:t>
      </w:r>
    </w:p>
    <w:p>
      <w:pPr>
        <w:spacing w:line="360" w:lineRule="auto"/>
        <w:rPr>
          <w:lang w:val="de-DE"/>
        </w:rPr>
      </w:pPr>
      <w:r>
        <w:rPr>
          <w:lang w:val="de-DE"/>
        </w:rPr>
        <w:t>设AgCl</w:t>
      </w:r>
      <w:r>
        <w:t>在</w:t>
      </w:r>
      <w:r>
        <w:rPr>
          <w:lang w:val="de-DE"/>
        </w:rPr>
        <w:t>6 mol/L</w:t>
      </w:r>
      <w:r>
        <w:t>氨水中的溶解度为</w:t>
      </w:r>
      <w:r>
        <w:rPr>
          <w:lang w:val="de-DE"/>
        </w:rPr>
        <w:t>x mol/L，</w:t>
      </w:r>
      <w:r>
        <w:t>则平衡时</w:t>
      </w:r>
      <w:r>
        <w:rPr>
          <w:lang w:val="de-DE"/>
        </w:rPr>
        <w:t>：</w:t>
      </w:r>
    </w:p>
    <w:p>
      <w:pPr>
        <w:spacing w:line="360" w:lineRule="auto"/>
        <w:rPr>
          <w:lang w:val="de-DE"/>
        </w:rPr>
      </w:pPr>
      <w:r>
        <w:rPr>
          <w:lang w:val="de-DE"/>
        </w:rPr>
        <w:t xml:space="preserve">x mol/L = </w:t>
      </w:r>
      <w:r>
        <w:rPr>
          <w:i/>
          <w:lang w:val="de-DE"/>
        </w:rPr>
        <w:t>c</w:t>
      </w:r>
      <w:r>
        <w:rPr>
          <w:lang w:val="de-DE"/>
        </w:rPr>
        <w:t>(Cl</w:t>
      </w:r>
      <w:r>
        <w:rPr>
          <w:vertAlign w:val="superscript"/>
          <w:lang w:val="de-DE"/>
        </w:rPr>
        <w:t>–</w:t>
      </w:r>
      <w:r>
        <w:rPr>
          <w:lang w:val="de-DE"/>
        </w:rPr>
        <w:t>) = c(Ag</w:t>
      </w:r>
      <w:r>
        <w:rPr>
          <w:vertAlign w:val="superscript"/>
          <w:lang w:val="de-DE"/>
        </w:rPr>
        <w:t>+</w:t>
      </w:r>
      <w:r>
        <w:rPr>
          <w:lang w:val="de-DE"/>
        </w:rPr>
        <w:t xml:space="preserve">) + </w:t>
      </w:r>
      <w:r>
        <w:rPr>
          <w:i/>
          <w:lang w:val="de-DE"/>
        </w:rPr>
        <w:t>c</w:t>
      </w:r>
      <w:r>
        <w:rPr>
          <w:lang w:val="de-DE"/>
        </w:rPr>
        <w:t>{[Ag(NH</w:t>
      </w:r>
      <w:r>
        <w:rPr>
          <w:vertAlign w:val="subscript"/>
          <w:lang w:val="de-DE"/>
        </w:rPr>
        <w:t>3</w:t>
      </w:r>
      <w:r>
        <w:rPr>
          <w:lang w:val="de-DE"/>
        </w:rPr>
        <w:t>)</w:t>
      </w:r>
      <w:r>
        <w:rPr>
          <w:vertAlign w:val="subscript"/>
          <w:lang w:val="de-DE"/>
        </w:rPr>
        <w:t>2</w:t>
      </w:r>
      <w:r>
        <w:rPr>
          <w:lang w:val="de-DE"/>
        </w:rPr>
        <w:t>]</w:t>
      </w:r>
      <w:r>
        <w:rPr>
          <w:vertAlign w:val="superscript"/>
          <w:lang w:val="de-DE"/>
        </w:rPr>
        <w:t>+</w:t>
      </w:r>
      <w:r>
        <w:rPr>
          <w:lang w:val="de-DE"/>
        </w:rPr>
        <w:t>}</w:t>
      </w:r>
    </w:p>
    <w:p>
      <w:pPr>
        <w:spacing w:line="360" w:lineRule="auto"/>
        <w:rPr>
          <w:lang w:val="de-DE"/>
        </w:rPr>
      </w:pPr>
      <w:r>
        <w:rPr>
          <w:lang w:val="de-DE"/>
        </w:rPr>
        <w:t>因[Ag(NH</w:t>
      </w:r>
      <w:r>
        <w:rPr>
          <w:vertAlign w:val="subscript"/>
          <w:lang w:val="de-DE"/>
        </w:rPr>
        <w:t>3</w:t>
      </w:r>
      <w:r>
        <w:rPr>
          <w:lang w:val="de-DE"/>
        </w:rPr>
        <w:t>)</w:t>
      </w:r>
      <w:r>
        <w:rPr>
          <w:vertAlign w:val="subscript"/>
          <w:lang w:val="de-DE"/>
        </w:rPr>
        <w:t>2</w:t>
      </w:r>
      <w:r>
        <w:rPr>
          <w:lang w:val="de-DE"/>
        </w:rPr>
        <w:t>]</w:t>
      </w:r>
      <w:r>
        <w:rPr>
          <w:vertAlign w:val="superscript"/>
          <w:lang w:val="de-DE"/>
        </w:rPr>
        <w:t>+</w:t>
      </w:r>
      <w:r>
        <w:t>很稳定</w:t>
      </w:r>
      <w:r>
        <w:rPr>
          <w:lang w:val="de-DE"/>
        </w:rPr>
        <w:t>，Ag+</w:t>
      </w:r>
      <w:r>
        <w:t>绝大部分转化为</w:t>
      </w:r>
      <w:r>
        <w:rPr>
          <w:lang w:val="de-DE"/>
        </w:rPr>
        <w:t>[Ag(NH</w:t>
      </w:r>
      <w:r>
        <w:rPr>
          <w:vertAlign w:val="subscript"/>
          <w:lang w:val="de-DE"/>
        </w:rPr>
        <w:t>3</w:t>
      </w:r>
      <w:r>
        <w:rPr>
          <w:lang w:val="de-DE"/>
        </w:rPr>
        <w:t>)</w:t>
      </w:r>
      <w:r>
        <w:rPr>
          <w:vertAlign w:val="subscript"/>
          <w:lang w:val="de-DE"/>
        </w:rPr>
        <w:t>2</w:t>
      </w:r>
      <w:r>
        <w:rPr>
          <w:lang w:val="de-DE"/>
        </w:rPr>
        <w:t>]</w:t>
      </w:r>
      <w:r>
        <w:rPr>
          <w:vertAlign w:val="superscript"/>
          <w:lang w:val="de-DE"/>
        </w:rPr>
        <w:t>+</w:t>
      </w:r>
      <w:r>
        <w:rPr>
          <w:lang w:val="de-DE"/>
        </w:rPr>
        <w:t>，</w:t>
      </w:r>
      <w:r>
        <w:t>即</w:t>
      </w:r>
      <w:r>
        <w:rPr>
          <w:i/>
          <w:lang w:val="de-DE"/>
        </w:rPr>
        <w:t>c</w:t>
      </w:r>
      <w:r>
        <w:rPr>
          <w:lang w:val="de-DE"/>
        </w:rPr>
        <w:t>(Ag</w:t>
      </w:r>
      <w:r>
        <w:rPr>
          <w:vertAlign w:val="superscript"/>
          <w:lang w:val="de-DE"/>
        </w:rPr>
        <w:t>+</w:t>
      </w:r>
      <w:r>
        <w:rPr>
          <w:lang w:val="de-DE"/>
        </w:rPr>
        <w:t>)远小于</w:t>
      </w:r>
      <w:r>
        <w:rPr>
          <w:i/>
          <w:lang w:val="de-DE"/>
        </w:rPr>
        <w:t>c</w:t>
      </w:r>
      <w:r>
        <w:rPr>
          <w:lang w:val="de-DE"/>
        </w:rPr>
        <w:t>{[Ag(NH</w:t>
      </w:r>
      <w:r>
        <w:rPr>
          <w:vertAlign w:val="subscript"/>
          <w:lang w:val="de-DE"/>
        </w:rPr>
        <w:t>3</w:t>
      </w:r>
      <w:r>
        <w:rPr>
          <w:lang w:val="de-DE"/>
        </w:rPr>
        <w:t>)</w:t>
      </w:r>
      <w:r>
        <w:rPr>
          <w:vertAlign w:val="subscript"/>
          <w:lang w:val="de-DE"/>
        </w:rPr>
        <w:t>2</w:t>
      </w:r>
      <w:r>
        <w:rPr>
          <w:lang w:val="de-DE"/>
        </w:rPr>
        <w:t>]</w:t>
      </w:r>
      <w:r>
        <w:rPr>
          <w:vertAlign w:val="superscript"/>
          <w:lang w:val="de-DE"/>
        </w:rPr>
        <w:t>+</w:t>
      </w:r>
      <w:r>
        <w:rPr>
          <w:lang w:val="de-DE"/>
        </w:rPr>
        <w:t>}，那么x≈c{[Ag(NH</w:t>
      </w:r>
      <w:r>
        <w:rPr>
          <w:vertAlign w:val="subscript"/>
          <w:lang w:val="de-DE"/>
        </w:rPr>
        <w:t>3</w:t>
      </w:r>
      <w:r>
        <w:rPr>
          <w:lang w:val="de-DE"/>
        </w:rPr>
        <w:t>)</w:t>
      </w:r>
      <w:r>
        <w:rPr>
          <w:vertAlign w:val="subscript"/>
          <w:lang w:val="de-DE"/>
        </w:rPr>
        <w:t>2</w:t>
      </w:r>
      <w:r>
        <w:rPr>
          <w:lang w:val="de-DE"/>
        </w:rPr>
        <w:t>]</w:t>
      </w:r>
      <w:r>
        <w:rPr>
          <w:vertAlign w:val="superscript"/>
          <w:lang w:val="de-DE"/>
        </w:rPr>
        <w:t>+</w:t>
      </w:r>
      <w:r>
        <w:rPr>
          <w:lang w:val="de-DE"/>
        </w:rPr>
        <w:t>}。而</w:t>
      </w:r>
      <w:r>
        <w:rPr>
          <w:i/>
          <w:lang w:val="de-DE"/>
        </w:rPr>
        <w:t>c</w:t>
      </w:r>
      <w:r>
        <w:rPr>
          <w:lang w:val="de-DE"/>
        </w:rPr>
        <w:t>(NH</w:t>
      </w:r>
      <w:r>
        <w:rPr>
          <w:vertAlign w:val="subscript"/>
          <w:lang w:val="de-DE"/>
        </w:rPr>
        <w:t>3</w:t>
      </w:r>
      <w:r>
        <w:rPr>
          <w:lang w:val="de-DE"/>
        </w:rPr>
        <w:t>) = (6–2x) mol/L。</w:t>
      </w:r>
    </w:p>
    <w:p>
      <w:pPr>
        <w:spacing w:line="360" w:lineRule="auto"/>
        <w:rPr>
          <w:lang w:val="de-DE"/>
        </w:rPr>
      </w:pPr>
      <w:r>
        <w:rPr>
          <w:lang w:val="de-DE"/>
        </w:rPr>
        <w:t>所以：</w:t>
      </w:r>
    </w:p>
    <w:p>
      <w:pPr>
        <w:spacing w:line="360" w:lineRule="auto"/>
        <w:rPr>
          <w:lang w:val="de-DE"/>
        </w:rPr>
      </w:pPr>
      <w:r>
        <w:rPr>
          <w:position w:val="-14"/>
          <w:szCs w:val="21"/>
        </w:rPr>
        <w:object>
          <v:shape id="_x0000_i1031" o:spt="75" type="#_x0000_t75" style="height:36.9pt;width:235.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72">
            <o:LockedField>false</o:LockedField>
          </o:OLEObject>
        </w:object>
      </w:r>
      <w:r>
        <w:rPr>
          <w:rFonts w:hint="eastAsia"/>
          <w:szCs w:val="21"/>
        </w:rPr>
        <w:t xml:space="preserve">        </w:t>
      </w:r>
    </w:p>
    <w:p>
      <w:pPr>
        <w:spacing w:line="360" w:lineRule="auto"/>
        <w:rPr>
          <w:lang w:val="de-DE"/>
        </w:rPr>
      </w:pPr>
      <w:r>
        <w:rPr>
          <w:lang w:val="de-DE"/>
        </w:rPr>
        <w:t>解得：x=0.24，即溶解度为0.24 mol/L。</w:t>
      </w:r>
      <w:r>
        <w:rPr>
          <w:rFonts w:hint="eastAsia"/>
          <w:lang w:val="de-DE"/>
        </w:rPr>
        <w:t xml:space="preserve">         </w:t>
      </w:r>
      <w:r>
        <w:rPr>
          <w:rFonts w:hint="eastAsia"/>
          <w:b/>
          <w:lang w:val="de-DE"/>
        </w:rPr>
        <w:t>2分</w:t>
      </w:r>
    </w:p>
    <w:p>
      <w:pPr>
        <w:spacing w:line="360" w:lineRule="auto"/>
        <w:rPr>
          <w:lang w:val="de-DE"/>
        </w:rPr>
      </w:pPr>
      <w:r>
        <w:rPr>
          <w:lang w:val="de-DE"/>
        </w:rPr>
        <w:t>AgCl在水中的溶解度为</w:t>
      </w:r>
      <w:r>
        <w:rPr>
          <w:position w:val="-14"/>
          <w:szCs w:val="21"/>
        </w:rPr>
        <w:object>
          <v:shape id="_x0000_i1032" o:spt="75" type="#_x0000_t75" style="height:18.7pt;width:150.8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74">
            <o:LockedField>false</o:LockedField>
          </o:OLEObject>
        </w:object>
      </w:r>
      <w:r>
        <w:rPr>
          <w:rFonts w:hint="eastAsia"/>
          <w:szCs w:val="21"/>
          <w:lang w:val="de-DE"/>
        </w:rPr>
        <w:t xml:space="preserve">    </w:t>
      </w:r>
      <w:r>
        <w:rPr>
          <w:rFonts w:hint="eastAsia"/>
          <w:b/>
          <w:szCs w:val="21"/>
          <w:lang w:val="de-DE"/>
        </w:rPr>
        <w:t>1</w:t>
      </w:r>
      <w:r>
        <w:rPr>
          <w:rFonts w:hint="eastAsia"/>
          <w:b/>
          <w:szCs w:val="21"/>
        </w:rPr>
        <w:t>分</w:t>
      </w:r>
    </w:p>
    <w:p>
      <w:pPr>
        <w:spacing w:line="360" w:lineRule="auto"/>
        <w:rPr>
          <w:bCs/>
          <w:szCs w:val="21"/>
          <w:lang w:val="de-DE"/>
        </w:rPr>
      </w:pPr>
      <w:r>
        <w:t>计算结果可知</w:t>
      </w:r>
      <w:r>
        <w:rPr>
          <w:lang w:val="de-DE"/>
        </w:rPr>
        <w:t>，AgCl</w:t>
      </w:r>
      <w:r>
        <w:t>在</w:t>
      </w:r>
      <w:r>
        <w:rPr>
          <w:lang w:val="de-DE"/>
        </w:rPr>
        <w:t>6 mol/L</w:t>
      </w:r>
      <w:r>
        <w:t>氨水中溶解度比在水中的溶解度要大得多。</w:t>
      </w:r>
      <w:r>
        <w:rPr>
          <w:rFonts w:hint="eastAsia"/>
          <w:b/>
          <w:szCs w:val="21"/>
          <w:lang w:val="de-DE"/>
        </w:rPr>
        <w:t>1</w:t>
      </w:r>
      <w:r>
        <w:rPr>
          <w:rFonts w:hint="eastAsia"/>
          <w:b/>
          <w:szCs w:val="21"/>
        </w:rPr>
        <w:t>分</w:t>
      </w:r>
    </w:p>
    <w:p/>
    <w:sectPr>
      <w:headerReference r:id="rId3" w:type="default"/>
      <w:footerReference r:id="rId4" w:type="default"/>
      <w:footerReference r:id="rId5" w:type="even"/>
      <w:pgSz w:w="11906" w:h="16838"/>
      <w:pgMar w:top="1134" w:right="1797" w:bottom="1134" w:left="179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11"/>
      </w:rPr>
    </w:pPr>
    <w:r>
      <w:fldChar w:fldCharType="begin"/>
    </w:r>
    <w:r>
      <w:rPr>
        <w:rStyle w:val="11"/>
      </w:rPr>
      <w:instrText xml:space="preserve">PAGE  </w:instrText>
    </w:r>
    <w:r>
      <w:fldChar w:fldCharType="separate"/>
    </w:r>
    <w:r>
      <w:rPr>
        <w:rStyle w:val="11"/>
      </w:rPr>
      <w:t>5</w:t>
    </w:r>
    <w:r>
      <w:fldChar w:fldCharType="end"/>
    </w:r>
  </w:p>
  <w:p>
    <w:pPr>
      <w:pStyle w:val="4"/>
      <w:ind w:right="360"/>
    </w:pPr>
    <w:r>
      <w:rPr>
        <w:rFonts w:hint="eastAsia"/>
      </w:rPr>
      <w:t xml:space="preserve">                                                                                               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11"/>
      </w:rPr>
    </w:pPr>
    <w:r>
      <w:fldChar w:fldCharType="begin"/>
    </w:r>
    <w:r>
      <w:rPr>
        <w:rStyle w:val="11"/>
      </w:rPr>
      <w:instrText xml:space="preserve">PAGE  </w:instrText>
    </w:r>
    <w:r>
      <w:fldChar w:fldCharType="end"/>
    </w:r>
  </w:p>
  <w:p>
    <w:pPr>
      <w:pStyle w:val="4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83D6356"/>
    <w:multiLevelType w:val="multilevel"/>
    <w:tmpl w:val="283D6356"/>
    <w:lvl w:ilvl="0" w:tentative="0">
      <w:start w:val="5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68493AD"/>
    <w:multiLevelType w:val="singleLevel"/>
    <w:tmpl w:val="568493AD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568493BF"/>
    <w:multiLevelType w:val="singleLevel"/>
    <w:tmpl w:val="568493BF"/>
    <w:lvl w:ilvl="0" w:tentative="0">
      <w:start w:val="3"/>
      <w:numFmt w:val="chineseCounting"/>
      <w:suff w:val="nothing"/>
      <w:lvlText w:val="%1、"/>
      <w:lvlJc w:val="left"/>
    </w:lvl>
  </w:abstractNum>
  <w:abstractNum w:abstractNumId="3">
    <w:nsid w:val="56DD1DD8"/>
    <w:multiLevelType w:val="multilevel"/>
    <w:tmpl w:val="56DD1DD8"/>
    <w:lvl w:ilvl="0" w:tentative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4A3C"/>
    <w:rsid w:val="00010029"/>
    <w:rsid w:val="000C4A3C"/>
    <w:rsid w:val="000D34CA"/>
    <w:rsid w:val="000E3C51"/>
    <w:rsid w:val="001A7F55"/>
    <w:rsid w:val="001B4A73"/>
    <w:rsid w:val="00204D59"/>
    <w:rsid w:val="00214EF9"/>
    <w:rsid w:val="00263B99"/>
    <w:rsid w:val="003033CD"/>
    <w:rsid w:val="00326ED3"/>
    <w:rsid w:val="00432951"/>
    <w:rsid w:val="0044269C"/>
    <w:rsid w:val="004741E5"/>
    <w:rsid w:val="004949ED"/>
    <w:rsid w:val="00496A8D"/>
    <w:rsid w:val="004F0E17"/>
    <w:rsid w:val="00524A89"/>
    <w:rsid w:val="005341CF"/>
    <w:rsid w:val="005F7939"/>
    <w:rsid w:val="00626837"/>
    <w:rsid w:val="00626C6A"/>
    <w:rsid w:val="0063124D"/>
    <w:rsid w:val="00644780"/>
    <w:rsid w:val="006F58F9"/>
    <w:rsid w:val="00703D8B"/>
    <w:rsid w:val="007601AC"/>
    <w:rsid w:val="00773D73"/>
    <w:rsid w:val="00790C13"/>
    <w:rsid w:val="00790F41"/>
    <w:rsid w:val="007A6C98"/>
    <w:rsid w:val="007F2F32"/>
    <w:rsid w:val="0081772E"/>
    <w:rsid w:val="008D34D3"/>
    <w:rsid w:val="00A345C1"/>
    <w:rsid w:val="00A60B7B"/>
    <w:rsid w:val="00A71B3A"/>
    <w:rsid w:val="00A816C2"/>
    <w:rsid w:val="00BB7343"/>
    <w:rsid w:val="00C95688"/>
    <w:rsid w:val="00CB1756"/>
    <w:rsid w:val="00D44952"/>
    <w:rsid w:val="00D705F2"/>
    <w:rsid w:val="00DD416B"/>
    <w:rsid w:val="00E132F9"/>
    <w:rsid w:val="00F1706D"/>
    <w:rsid w:val="00F47283"/>
    <w:rsid w:val="00F815FA"/>
    <w:rsid w:val="00F90887"/>
    <w:rsid w:val="7AA51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nhideWhenUsed="0"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5"/>
    <w:semiHidden/>
    <w:uiPriority w:val="0"/>
    <w:pPr>
      <w:jc w:val="left"/>
    </w:pPr>
  </w:style>
  <w:style w:type="paragraph" w:styleId="3">
    <w:name w:val="Balloon Text"/>
    <w:basedOn w:val="1"/>
    <w:link w:val="17"/>
    <w:semiHidden/>
    <w:uiPriority w:val="0"/>
    <w:rPr>
      <w:sz w:val="18"/>
      <w:szCs w:val="18"/>
    </w:rPr>
  </w:style>
  <w:style w:type="paragraph" w:styleId="4">
    <w:name w:val="footer"/>
    <w:basedOn w:val="1"/>
    <w:link w:val="14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3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iPriority w:val="0"/>
    <w:rPr>
      <w:sz w:val="24"/>
    </w:rPr>
  </w:style>
  <w:style w:type="paragraph" w:styleId="7">
    <w:name w:val="annotation subject"/>
    <w:basedOn w:val="2"/>
    <w:next w:val="2"/>
    <w:link w:val="16"/>
    <w:semiHidden/>
    <w:qFormat/>
    <w:uiPriority w:val="0"/>
    <w:rPr>
      <w:b/>
      <w:bCs/>
    </w:rPr>
  </w:style>
  <w:style w:type="table" w:styleId="9">
    <w:name w:val="Table Grid"/>
    <w:basedOn w:val="8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page number"/>
    <w:basedOn w:val="10"/>
    <w:qFormat/>
    <w:uiPriority w:val="0"/>
  </w:style>
  <w:style w:type="character" w:styleId="12">
    <w:name w:val="annotation reference"/>
    <w:semiHidden/>
    <w:qFormat/>
    <w:uiPriority w:val="0"/>
    <w:rPr>
      <w:sz w:val="21"/>
      <w:szCs w:val="21"/>
    </w:rPr>
  </w:style>
  <w:style w:type="character" w:customStyle="1" w:styleId="13">
    <w:name w:val="页眉 字符"/>
    <w:basedOn w:val="10"/>
    <w:link w:val="5"/>
    <w:uiPriority w:val="99"/>
    <w:rPr>
      <w:sz w:val="18"/>
      <w:szCs w:val="18"/>
    </w:rPr>
  </w:style>
  <w:style w:type="character" w:customStyle="1" w:styleId="14">
    <w:name w:val="页脚 字符"/>
    <w:basedOn w:val="10"/>
    <w:link w:val="4"/>
    <w:uiPriority w:val="99"/>
    <w:rPr>
      <w:sz w:val="18"/>
      <w:szCs w:val="18"/>
    </w:rPr>
  </w:style>
  <w:style w:type="character" w:customStyle="1" w:styleId="15">
    <w:name w:val="批注文字 字符"/>
    <w:basedOn w:val="10"/>
    <w:link w:val="2"/>
    <w:semiHidden/>
    <w:uiPriority w:val="0"/>
    <w:rPr>
      <w:rFonts w:ascii="Times New Roman" w:hAnsi="Times New Roman" w:eastAsia="宋体" w:cs="Times New Roman"/>
      <w:szCs w:val="24"/>
    </w:rPr>
  </w:style>
  <w:style w:type="character" w:customStyle="1" w:styleId="16">
    <w:name w:val="批注主题 字符"/>
    <w:basedOn w:val="15"/>
    <w:link w:val="7"/>
    <w:semiHidden/>
    <w:uiPriority w:val="0"/>
    <w:rPr>
      <w:rFonts w:ascii="Times New Roman" w:hAnsi="Times New Roman" w:eastAsia="宋体" w:cs="Times New Roman"/>
      <w:b/>
      <w:bCs/>
      <w:szCs w:val="24"/>
    </w:rPr>
  </w:style>
  <w:style w:type="character" w:customStyle="1" w:styleId="17">
    <w:name w:val="批注框文本 字符"/>
    <w:basedOn w:val="10"/>
    <w:link w:val="3"/>
    <w:semiHidden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customStyle="1" w:styleId="18">
    <w:name w:val="正文1"/>
    <w:basedOn w:val="1"/>
    <w:next w:val="1"/>
    <w:uiPriority w:val="0"/>
    <w:pPr>
      <w:autoSpaceDE w:val="0"/>
      <w:autoSpaceDN w:val="0"/>
      <w:adjustRightInd w:val="0"/>
      <w:jc w:val="left"/>
    </w:pPr>
    <w:rPr>
      <w:kern w:val="0"/>
      <w:sz w:val="24"/>
    </w:rPr>
  </w:style>
  <w:style w:type="paragraph" w:styleId="1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ink/ink2.xml"/><Relationship Id="rId8" Type="http://schemas.openxmlformats.org/officeDocument/2006/relationships/image" Target="media/image1.png"/><Relationship Id="rId78" Type="http://schemas.openxmlformats.org/officeDocument/2006/relationships/fontTable" Target="fontTable.xml"/><Relationship Id="rId77" Type="http://schemas.openxmlformats.org/officeDocument/2006/relationships/numbering" Target="numbering.xml"/><Relationship Id="rId76" Type="http://schemas.openxmlformats.org/officeDocument/2006/relationships/customXml" Target="../customXml/item1.xml"/><Relationship Id="rId75" Type="http://schemas.openxmlformats.org/officeDocument/2006/relationships/image" Target="media/image35.wmf"/><Relationship Id="rId74" Type="http://schemas.openxmlformats.org/officeDocument/2006/relationships/oleObject" Target="embeddings/oleObject8.bin"/><Relationship Id="rId73" Type="http://schemas.openxmlformats.org/officeDocument/2006/relationships/image" Target="media/image34.wmf"/><Relationship Id="rId72" Type="http://schemas.openxmlformats.org/officeDocument/2006/relationships/oleObject" Target="embeddings/oleObject7.bin"/><Relationship Id="rId71" Type="http://schemas.openxmlformats.org/officeDocument/2006/relationships/image" Target="media/image33.wmf"/><Relationship Id="rId70" Type="http://schemas.openxmlformats.org/officeDocument/2006/relationships/oleObject" Target="embeddings/oleObject6.bin"/><Relationship Id="rId7" Type="http://schemas.openxmlformats.org/officeDocument/2006/relationships/customXml" Target="ink/ink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5.bin"/><Relationship Id="rId67" Type="http://schemas.openxmlformats.org/officeDocument/2006/relationships/image" Target="media/image31.wmf"/><Relationship Id="rId66" Type="http://schemas.openxmlformats.org/officeDocument/2006/relationships/oleObject" Target="embeddings/oleObject4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.bin"/><Relationship Id="rId61" Type="http://schemas.openxmlformats.org/officeDocument/2006/relationships/image" Target="media/image28.png"/><Relationship Id="rId60" Type="http://schemas.openxmlformats.org/officeDocument/2006/relationships/customXml" Target="ink/ink26.xml"/><Relationship Id="rId6" Type="http://schemas.openxmlformats.org/officeDocument/2006/relationships/theme" Target="theme/theme1.xml"/><Relationship Id="rId59" Type="http://schemas.openxmlformats.org/officeDocument/2006/relationships/image" Target="media/image27.png"/><Relationship Id="rId58" Type="http://schemas.openxmlformats.org/officeDocument/2006/relationships/customXml" Target="ink/ink25.xml"/><Relationship Id="rId57" Type="http://schemas.openxmlformats.org/officeDocument/2006/relationships/image" Target="media/image26.png"/><Relationship Id="rId56" Type="http://schemas.openxmlformats.org/officeDocument/2006/relationships/customXml" Target="ink/ink24.xml"/><Relationship Id="rId55" Type="http://schemas.openxmlformats.org/officeDocument/2006/relationships/image" Target="media/image25.png"/><Relationship Id="rId54" Type="http://schemas.openxmlformats.org/officeDocument/2006/relationships/customXml" Target="ink/ink23.xml"/><Relationship Id="rId53" Type="http://schemas.openxmlformats.org/officeDocument/2006/relationships/image" Target="media/image24.png"/><Relationship Id="rId52" Type="http://schemas.openxmlformats.org/officeDocument/2006/relationships/customXml" Target="ink/ink22.xml"/><Relationship Id="rId51" Type="http://schemas.openxmlformats.org/officeDocument/2006/relationships/image" Target="media/image23.wmf"/><Relationship Id="rId50" Type="http://schemas.openxmlformats.org/officeDocument/2006/relationships/image" Target="media/image22.png"/><Relationship Id="rId5" Type="http://schemas.openxmlformats.org/officeDocument/2006/relationships/footer" Target="footer2.xml"/><Relationship Id="rId49" Type="http://schemas.openxmlformats.org/officeDocument/2006/relationships/customXml" Target="ink/ink21.xml"/><Relationship Id="rId48" Type="http://schemas.openxmlformats.org/officeDocument/2006/relationships/image" Target="media/image21.png"/><Relationship Id="rId47" Type="http://schemas.openxmlformats.org/officeDocument/2006/relationships/customXml" Target="ink/ink20.xml"/><Relationship Id="rId46" Type="http://schemas.openxmlformats.org/officeDocument/2006/relationships/image" Target="media/image20.png"/><Relationship Id="rId45" Type="http://schemas.openxmlformats.org/officeDocument/2006/relationships/customXml" Target="ink/ink19.xml"/><Relationship Id="rId44" Type="http://schemas.openxmlformats.org/officeDocument/2006/relationships/image" Target="media/image19.png"/><Relationship Id="rId43" Type="http://schemas.openxmlformats.org/officeDocument/2006/relationships/customXml" Target="ink/ink18.xml"/><Relationship Id="rId42" Type="http://schemas.openxmlformats.org/officeDocument/2006/relationships/image" Target="media/image18.png"/><Relationship Id="rId41" Type="http://schemas.openxmlformats.org/officeDocument/2006/relationships/customXml" Target="ink/ink17.xml"/><Relationship Id="rId40" Type="http://schemas.openxmlformats.org/officeDocument/2006/relationships/image" Target="media/image17.png"/><Relationship Id="rId4" Type="http://schemas.openxmlformats.org/officeDocument/2006/relationships/footer" Target="footer1.xml"/><Relationship Id="rId39" Type="http://schemas.openxmlformats.org/officeDocument/2006/relationships/customXml" Target="ink/ink16.xml"/><Relationship Id="rId38" Type="http://schemas.openxmlformats.org/officeDocument/2006/relationships/image" Target="media/image16.png"/><Relationship Id="rId37" Type="http://schemas.openxmlformats.org/officeDocument/2006/relationships/customXml" Target="ink/ink15.xml"/><Relationship Id="rId36" Type="http://schemas.openxmlformats.org/officeDocument/2006/relationships/image" Target="media/image15.png"/><Relationship Id="rId35" Type="http://schemas.openxmlformats.org/officeDocument/2006/relationships/customXml" Target="ink/ink14.xml"/><Relationship Id="rId34" Type="http://schemas.openxmlformats.org/officeDocument/2006/relationships/image" Target="media/image14.png"/><Relationship Id="rId33" Type="http://schemas.openxmlformats.org/officeDocument/2006/relationships/customXml" Target="ink/ink13.xml"/><Relationship Id="rId32" Type="http://schemas.openxmlformats.org/officeDocument/2006/relationships/image" Target="media/image13.png"/><Relationship Id="rId31" Type="http://schemas.openxmlformats.org/officeDocument/2006/relationships/customXml" Target="ink/ink12.xml"/><Relationship Id="rId30" Type="http://schemas.openxmlformats.org/officeDocument/2006/relationships/image" Target="media/image12.png"/><Relationship Id="rId3" Type="http://schemas.openxmlformats.org/officeDocument/2006/relationships/header" Target="header1.xml"/><Relationship Id="rId29" Type="http://schemas.openxmlformats.org/officeDocument/2006/relationships/customXml" Target="ink/ink11.xml"/><Relationship Id="rId28" Type="http://schemas.openxmlformats.org/officeDocument/2006/relationships/image" Target="media/image11.png"/><Relationship Id="rId27" Type="http://schemas.openxmlformats.org/officeDocument/2006/relationships/customXml" Target="ink/ink10.xml"/><Relationship Id="rId26" Type="http://schemas.openxmlformats.org/officeDocument/2006/relationships/image" Target="media/image10.wmf"/><Relationship Id="rId25" Type="http://schemas.openxmlformats.org/officeDocument/2006/relationships/oleObject" Target="embeddings/oleObject1.bin"/><Relationship Id="rId24" Type="http://schemas.openxmlformats.org/officeDocument/2006/relationships/image" Target="media/image9.png"/><Relationship Id="rId23" Type="http://schemas.openxmlformats.org/officeDocument/2006/relationships/customXml" Target="ink/ink9.xml"/><Relationship Id="rId22" Type="http://schemas.openxmlformats.org/officeDocument/2006/relationships/image" Target="media/image8.png"/><Relationship Id="rId21" Type="http://schemas.openxmlformats.org/officeDocument/2006/relationships/customXml" Target="ink/ink8.xml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" Type="http://schemas.openxmlformats.org/officeDocument/2006/relationships/customXml" Target="ink/ink7.xml"/><Relationship Id="rId18" Type="http://schemas.openxmlformats.org/officeDocument/2006/relationships/image" Target="media/image6.png"/><Relationship Id="rId17" Type="http://schemas.openxmlformats.org/officeDocument/2006/relationships/customXml" Target="ink/ink6.xml"/><Relationship Id="rId16" Type="http://schemas.openxmlformats.org/officeDocument/2006/relationships/image" Target="media/image5.png"/><Relationship Id="rId15" Type="http://schemas.openxmlformats.org/officeDocument/2006/relationships/customXml" Target="ink/ink5.xml"/><Relationship Id="rId14" Type="http://schemas.openxmlformats.org/officeDocument/2006/relationships/image" Target="media/image4.png"/><Relationship Id="rId13" Type="http://schemas.openxmlformats.org/officeDocument/2006/relationships/customXml" Target="ink/ink4.xml"/><Relationship Id="rId12" Type="http://schemas.openxmlformats.org/officeDocument/2006/relationships/image" Target="media/image3.png"/><Relationship Id="rId11" Type="http://schemas.openxmlformats.org/officeDocument/2006/relationships/customXml" Target="ink/ink3.xml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2:15: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 1 11883,'-19'13'-2073,"6"-6"457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2:55: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4457,'0'4'98,"0"0"0,0 0 1,0 0-1,1 0 0,-1 0 0,1-1 1,0 1-1,0 0 0,0 0 0,0 0 1,1-1-1,-1 1 0,1-1 0,3 5 0,-1-3 16,0-1 0,0 1 0,0-1 0,0 0 0,1 0 0,0-1 0,0 0 0,8 5 0,8 2 162,1-2 1,0 0 0,43 9 0,-40-12-142,8 4 86,0 1 1,49 21 0,-64-22-74,0 1 1,0 0-1,-1 2 1,-1 0 0,27 24-1,40 52 491,-48-49-482,1-2 0,45 35 0,-22-25-126,81 83 0,-121-110-617,32 26 0,-17-24 10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8T14:56: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40 270 1960,'-7'-7'60,"0"1"-1,0 0 0,0 0 1,0 0-1,-1 1 0,0 0 1,0 1-1,0 0 0,-1 0 0,0 1 1,1 0-1,-1 0 0,0 1 1,-1 0-1,1 0 0,-12 1 1,-43-1 360,1 3 1,-77 11-1,-25 2 168,122-13-488,0 2 0,0 1-1,1 3 1,0 2-1,-69 22 1,-8 9-87,64-23 30,-94 44 0,132-53-36,1 1 1,1 1-1,0 0 0,0 1 0,1 1 0,0 0 0,1 1 0,1 1 0,-21 27 1,27-30-7,1-1 0,0 1 0,0 0 0,1 0 0,0 1 0,1-1 0,0 1 0,-1 15 1,0 14 16,2 42-1,2-62-10,-1-6 9,1 1 1,1-1-1,1 1 1,0-1 0,1 0-1,1 0 1,0 0 0,1-1-1,0 1 1,1-1-1,1 0 1,0-1 0,1 1-1,19 22 1,-18-25 15,1-1-1,1-1 1,0 0-1,0 0 1,1-1 0,0 0-1,0-1 1,1 0 0,0-2-1,0 1 1,0-1 0,1-1-1,20 4 1,17 0 130,0-2 1,70 0-1,-102-5-125,155-3 78,0-6 0,-1-9 0,242-53 0,-181 28 126,53-11-133,-181 31-96,-49 11-4,-1-2 0,90-34 0,-129 40 0,-1-2-1,0 0 1,0 0-1,-1-2 1,-1 1-1,0-2 1,25-25-1,-34 31 24,0 0 0,0 0 0,0 0 0,-1-1 1,0 1-1,0-1 0,-1 0 0,0 0 0,0 0 0,-1-1 0,1 1 0,-2-1 0,1 1 0,-1-1 0,0 0 0,-1 1 0,0-1 0,0 0 0,0 0 0,-3-13 0,0 14-1,1 1 0,-1-1 0,0 1 0,0 0 0,-1 0-1,0 0 1,0 0 0,0 0 0,-1 1 0,0 0 0,0 0 0,-8-6-1,-9-6 24,-46-25-1,24 16-2,-122-88 137,-26-16-80,142 99-90,-106-46-1,80 47-5,-114-28-1,182 55-152,0 1-1,1 1 0,-1-1 1,0 1-1,0 1 0,0-1 0,0 1 1,1 1-1,-1-1 0,0 1 1,0 1-1,0 0 0,-9 3 1,-1 2-603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8T12:20: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8 14 6193,'-20'0'693,"6"1"1334,1-1 0,-18-3 0,91 16 1248,-34-7-2710,0-1-1,45 3 1,185-19 732,9 0-790,-138 16-338,-53 0-43,1-3 0,127-15 0,-110-2-54,-70 10-4962,-33 10 364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2:55: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7 5849,'7'-4'15,"0"0"0,0 1 0,0 0 0,0 0 0,1 1 0,-1 0 0,1 0-1,0 1 1,-1 0 0,1 0 0,0 1 0,8 0 0,15 1-12,49 10-1,-78-11 2,253 50 857,-223-43-635,-1 1 0,0 1 0,38 17-1,-49-16-129,-1 0 0,-1 1 0,0 1 0,0 0 0,31 30 0,-11-4-18,-11-10-41,1-1-1,2-2 1,53 37 0,-23-28-19,-31-18-8,-1 0-1,0 2 1,38 33 0,4 21-10,-50-49-166,1-2 0,0 0 1,46 33-1,-5-20-67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8T12:21: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3 82 7394,'-3'0'74,"1"-1"0,0 1 1,-1-1-1,1 1 1,0 0-1,-1 0 1,1 0-1,-1 0 1,1 0-1,0 1 1,-1-1-1,1 1 0,0-1 1,-1 1-1,1 0 1,0 0-1,0 0 1,0 0-1,0 1 1,0-1-1,0 0 1,0 1-1,0-1 0,0 1 1,-1 2-1,-7 6 171,1 1 0,1 0 0,-9 14 0,12-18-18,-7 13 108,1 0 1,1 1 0,1 0 0,0 1 0,-10 44 0,11-25-133,1 0 0,-1 60 0,7-80-137,1 0 0,1 0 0,1 0 1,0 0-1,2-1 0,1 1 0,12 35 0,-13-47-47,-1-1-1,1 0 1,1 0 0,0-1-1,0 1 1,0-1 0,1 0 0,0 0-1,0-1 1,1 0 0,-1 0-1,1 0 1,1-1 0,-1 0-1,1 0 1,0-1 0,0 0 0,0 0-1,1-1 1,9 3 0,-3-4 2,0 0 1,-1-1-1,1 0 0,0-1 1,-1-1-1,1 0 1,-1-1-1,1 0 1,-1-1-1,1-1 0,21-9 1,-5 0 0,-2-1 0,1-1 0,-2-2 0,29-21-1,-37 23-13,-1-1 0,-1-1 0,-1-1 0,0 0 0,-1-1 0,-2-1 0,1-1 0,18-37 0,-24 40 0,-1 0-1,-1 0 0,0-1 0,-1 0 1,-2 0-1,0-1 0,-1 1 0,0-1 0,-2 1 1,0-1-1,-4-28 0,2 37-1,-1-1-1,-1 1 1,0-1 0,-1 1-1,0 0 1,-1 0 0,0 0-1,-1 1 1,0-1 0,0 2-1,-1-1 1,0 1 0,-1 0-1,0 0 1,-12-10 0,6 9 14,0-1-1,-1 2 1,0 0 0,0 1 0,-1 0 0,0 1 0,0 1 0,-1 1 0,-29-6 0,21 6 112,1 2 1,0 1 0,-46 0 0,58 3-411,0 1 0,0-1 0,0 2 0,0 0 0,0 0 1,1 1-1,0 0 0,0 1 0,-18 11 0,27-14-64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2:39: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1 5065,'-1'11'48,"0"-1"0,0 1 0,1 0 0,0 0 0,1 0 0,0-1 0,0 1 0,1 0 0,1-1 0,0 1 0,1-1 0,-1 0 0,2 0 0,0-1 0,0 1 0,0-1 0,1 0 0,1 0 0,0-1 0,0 1 0,0-2 0,1 1 0,0-1 0,0 0 0,1-1 0,0 0 0,19 10 0,98 29 129,-94-36-122,0 2 0,0 1-1,-2 2 1,1 1 0,33 22 0,30 38 29,4 3-31,87 32-519,-131-80 89,19 13 49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2:39: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6 7 3337,'-2'-1'5,"1"0"0,0 0 0,-1 1 0,1-1 1,0 1-1,-1-1 0,1 1 0,-1-1 0,1 1 1,0 0-1,-1-1 0,1 1 0,-1 0 0,1 0 0,-1 0 1,1 0-1,-1 0 0,1 1 0,-1-1 0,1 0 1,-3 2-1,2-1 5,1 1 0,0 0 0,0-1 0,0 1 0,0 0 0,0 0 0,0 0 0,1 0 0,-1 0 1,0 0-1,1 0 0,0 0 0,-1 0 0,1 0 0,0 0 0,0 4 0,0 4 55,1 1 1,0-1-1,0 0 0,1 1 0,0-1 1,0 0-1,2 0 0,-1 0 1,1 0-1,0-1 0,1 1 0,10 14 1,7 5 90,1 0 0,35 34 0,-35-40-162,5 7 44,3-1-1,0-1 1,1-3-1,2 0 1,1-2-1,0-1 0,2-2 1,65 25-1,-58-29-59,21 8-446,86 43 1,-62-16 17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2:39: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968,'19'24'56,"0"4"144,-1 10-168,1 3 0,-1 3 40,-1-2 32,10-3 24,-2-3 8,11 5-32,0 10 0,3 21-16,1 4 16,-5-3-136,6-9-232,-1-21 20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2:39: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424,'20'19'235,"49"17"1111,-51-28-1235,-1 0 0,0 1 0,0 1 0,-1 1 0,0 0 0,15 16 0,-14-9-92,-1 2 1,-1 0-1,-1 1 0,13 25 0,43 98 57,-2-3 11,-37-87-254,67 83 0,-27-50-27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2:39: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18 1808,'-3'-17'789,"4"30"-349,6 28-335,-6-34-86,2 0 0,-1-1 0,1 1 0,0-1 0,0 1-1,1-1 1,-1 0 0,1-1 0,1 1 0,-1-1 0,1 0 0,0 0 0,0 0 0,1 0 0,-1-1-1,7 4 1,10 4 57,0-1-1,0-1 0,32 10 0,-31-13-18,-1 2 1,0 0-1,27 17 0,-28-10-15,0 2 0,0 0-1,-2 2 1,34 42 0,14 16 53,-35-49-30,1-1 1,57 37-1,-49-38-20,56 50-1,-31-6-94,-9 4 2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8T11:54: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14 11650,'-27'-12'969,"13"10"1431,10 11-3432,14 7-1120,2-5-801,8-5 1457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8T13:58: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9 2216,'7'18'3557,"-4"-12"-3340,1-1-1,0 0 1,1 0-1,-1 0 1,1 0-1,0-1 1,0 0-1,1 0 1,-1 0-1,10 4 1,-11-6-192,1-1 1,0 0-1,-1 0 1,1 0-1,-1 0 1,1-1-1,0 0 1,-1 0-1,1 0 1,0 0-1,-1-1 1,1 0 0,0 0-1,-1 0 1,9-3-1,51-25 60,-46 20-75,1 1 0,0 0 0,22-5 1,-39 12-3,-1 1-1,1 0 1,0 0 0,-1 0 0,1-1 0,0 2 0,-1-1 0,1 0 0,0 0 0,-1 0 0,1 1 0,0-1 0,-1 1 0,1-1 0,-1 1 0,1 0 0,-1 0 0,1 0 0,2 2 0,0 1 157,0 0-1,0 0 1,0 1 0,4 7-1,-5-8-15,0 0-1,-1 0 0,2 0 1,-1-1-1,0 1 0,7 5 0,-8-9-132,0 1-1,-1 0 0,1 0 0,0-1 0,-1 1 0,1-1 1,0 1-1,0-1 0,-1 0 0,1 0 0,0 0 0,0 0 0,0 0 1,-1 0-1,1 0 0,0 0 0,0-1 0,-1 1 0,1-1 0,0 1 1,0-1-1,-1 0 0,3-1 0,8-4-6,71-30 53,-75 33-58,1 0-1,-1 1 1,1 0 0,-1 1 0,1 0 0,0 0 0,0 1 0,9 1-1,-13 0 6,1 0-1,-1 1 0,0 0 1,0 0-1,0 0 0,0 1 1,0 0-1,-1 0 0,1 0 1,-1 1-1,6 4 0,-6-4 1,-1-1-1,1 0 0,0 1 0,1-2 1,-1 1-1,1 0 0,-1-1 0,1 0 0,0 0 1,0 0-1,7 1 0,-10-3-5,1 0-1,-1 0 1,0-1-1,0 1 1,1 0-1,-1-1 1,0 0 0,0 0-1,0 1 1,0-1-1,0 0 1,0-1-1,0 1 1,3-2 0,27-26 39,-8 7-90,-21 20 44,0 0 0,0 0-1,1 1 1,-1-1-1,0 1 1,1 0-1,-1 0 1,1 0 0,-1 0-1,1 0 1,-1 1-1,1-1 1,-1 1-1,8 1 1,-1 0 3,0 1-1,0 1 1,17 6 0,-18-5 6,-1-1 0,1-1 0,0 1 0,0-1 0,17 1 0,-22-4-5,0 1 1,-1-1-1,1 0 1,0 0-1,0 0 0,-1-1 1,1 1-1,0-1 0,-1 0 1,0 0-1,1 0 0,3-4 1,-4 4-2,-1 0 0,1 0 1,0 0-1,0 0 0,0 0 1,1 0-1,-1 1 0,0 0 0,1 0 1,-1 0-1,0 0 0,1 0 1,-1 0-1,1 1 0,0 0 0,-1 0 1,4 0-1,4 2-8,-8-1 5,1 0-1,0 0 0,0-1 1,0 1-1,0-1 0,0 0 0,0 0 1,0-1-1,0 1 0,0-1 1,0 1-1,0-1 0,7-3 0,-11 4-28,0 0 0,0 0 0,-1 0 0,1 0-1,0 0 1,0 0 0,0 0 0,0 0 0,0 0-1,0 0 1,0 0 0,-1 0 0,1 0 0,0 0-1,0 0 1,0 0 0,0 1 0,0-1 0,0-1-1,-1 1 1,1 0 0,0 0 0,0 0-1,0 0 1,0 0 0,0 0 0,0 0 0,0 0-1,-1 0 1,1 0 0,0 0 0,0 0 0,0 0-1,0 0 1,0 0 0,0 0 0,0 0 0,0-1-1,0 1 1,0 0 0,-1 0 0,1 0 0,0 0-1,0 0 1,0 0 0,0 0 0,0 0 0,0-1-1,0 1 1,0 0 0,0 0 0,0 0 0,0 0-1,0 0 1,0 0 0,0-1 0,0 1 0,0 0-1,0 0 1,0 0 0,0 0 0,0 0-1,0 0 1,0 0 0,0-1 0,0 1 0,0 0-1,1 0 1,-12 0-752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8T13:59: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21 10194,'7'0'222,"0"0"-1,0 1 0,0 0 1,0 1-1,-1 0 0,1 0 1,-1 0-1,1 1 1,-1 0-1,11 6 0,-11-6-112,-1 0 0,0-1 0,1 0-1,-1 0 1,1 0 0,0-1 0,-1 1-1,1-1 1,0-1 0,0 1-1,11-2 1,-2-1-69,1-1 0,-1-1 0,19-7-1,-34 11-38,288-86 73,-270 82-76,0 1 0,0 0 0,1 2-1,-1 0 1,1 1 0,27 3-1,106 28-23,-22-3 19,-100-26 13,-1-1 1,1-2-1,-1 0 0,1-2 1,51-12-1,-52 9-4,1 1 0,-1 1 0,1 1 0,0 2 1,50 4-1,-42 3-1,-3 0 5,1-1 1,1-1-1,-1-3 0,0 0 0,44-6 0,-3-7 8,-1-3 0,102-34 0,-166 45-16,1 0 1,0 1 0,0 1 0,0 0-1,0 1 1,0 1 0,22 1-1,4 3 2,46 13-1,-56-10 9,0-2 0,0-1 0,53 2 0,2-10-8,156-27 1,-215 27 2,2 2 1,-1 1-1,0 1 0,0 1 0,29 5 1,21 1-11,113 9 11,-139-10 83,0-2-1,0-2 0,-1-2 0,100-14 0,-135 10 35,-13 3-169,-1 1 0,0 0 0,1 0 0,-1 0 0,0 0 0,1 0 0,-1-1-1,0 1 1,1 0 0,-1 0 0,0-1 0,0 1 0,1 0 0,-1-1 0,0 1 0,0 0 0,0 0 0,1-1 0,-1 1 0,0 0 0,0-1 0,0 1-1,0 0 1,0-1 0,0 1 0,0-1 0,0 1 0,0 0 0,0-1 0,0 1 0,0 0 0,0-1 0,0 1 0,0-1 0,0 1 0,0 0 0,0-1-1,-3-6-657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8T14:32: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12 12819,'-3'-1'336,"2"0"-32,2 0-208,3-1-40,1 0-88,1 2-824,-2-2-601,-1-1 737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8T14:33: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23 490 6633,'34'-4'8579,"90"-21"-7700,-98 18-957,22-5 189,-19 1-3163,-43 13-3435</inkml:trace>
  <inkml:trace contextRef="#ctx0" brushRef="#br0">1921 503 6505,'0'-1'1001,"6"1"751,5-2-104,2-2-119,7-2-393,-4 0-336,2-1-352,0 0-104,-2 0-160,-2 0-56,-5 0-104,0 2-80,-2 0-352,-3 1-256,-1 1-1192</inkml:trace>
  <inkml:trace contextRef="#ctx0" brushRef="#br0">3795 1598 7642,'0'11'168,"6"-2"-144,0-1-16,-3-4 0,9 0 16,-12-1-264,3-1-272,0-4 29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9:14: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 433 12347,'-3'-11'616,"2"8"-249,0 1 0,0-1 0,0 0 1,0 1-1,0-1 0,0 1 0,-3-4 1,9 9-104,1 0 1,0-1 0,0 1 0,0-1 0,0 0-1,0-1 1,0 0 0,7 1 0,6 2-4,-9-2-218,-1 0-1,1 1 1,0 1 0,10 4-1,-18-7-42,0 0-1,0 0 1,-1 0-1,1 0 1,0 0-1,-1 0 1,1 1-1,-1-1 1,1 0-1,-1 1 1,0-1-1,0 1 1,0 0-1,0-1 1,0 1 0,0 0-1,0 0 1,0-1-1,0 1 1,-1 0-1,1 0 1,-1 0-1,0 0 1,1 0-1,-1 0 1,0 0-1,0 0 1,0 0-1,-1 2 1,-1 2-15,0 1 0,0 0-1,0-1 1,-1 0 0,0 1 0,-1-1 0,-6 9-1,-34 39-109,25-33 81,14-14 40,-1 0-1,0 0 0,0-1 0,0 0 0,-1 0 1,0-1-1,0 0 0,-1 0 0,0-1 1,1 0-1,-1 0 0,-1 0 0,-10 2 1,17-7 4,5-3-1,11-9-6,19-13-5,-25 20 4,48-29-9,-53 33 14,1 1 1,0-1 0,0 0 0,0 1 0,1 0 0,-1 0 0,0 0 0,0 0 0,1 1 0,-1 0 0,0 0 0,8 0 0,-11 1 1,0-1 1,1 0 0,-1 1-1,0-1 1,1 1 0,-1 0-1,0-1 1,1 1-1,-1 0 1,0 0 0,0 0-1,0 0 1,0 0 0,0 0-1,0 0 1,0 0 0,0 0-1,0 1 1,1 1 0,-1 1 1,0-1 0,0 1 0,0-1 0,0 1 0,0 0 1,-1-1-1,1 8 0,-1 0-9,-1 1-1,-1-1 1,1 1 0,-5 12 0,-3 3-8,-2-1 0,-1 0 0,-1-1 0,-25 37 0,9-14 240,34-66-862,7-2 364</inkml:trace>
  <inkml:trace contextRef="#ctx0" brushRef="#br0">546 435 8706,'-1'0'228,"0"0"0,0 0 0,-1-1 0,1 1 0,0 0 0,0 0-1,-1 1 1,1-1 0,0 0 0,0 0 0,-1 0 0,1 1 0,0-1 0,0 1 0,0-1 0,0 1 0,0-1 0,-1 1 0,1 0 0,0 0 0,0-1 0,0 1 0,1 0 0,-1 0-1,0 0 1,-1 2 0,-24 30 114,23-27 1,-24 40-29,1 0 0,3 2 1,-22 66-1,0-3 37,44-108-341,-16 38 109,16-31-88,14-27-59,12-23-376,-1-2-1,-2 0 1,-3-2 0,-1 0-1,14-55 1,9-26-256,-35 110 654,1-1 0,0 2 0,2-1 0,-1 1 0,20-24 0,-27 37 33,0 0-1,0 0 1,0-1 0,0 1-1,0 0 1,0 0 0,0 0-1,0 0 1,1 0 0,-1 0-1,0 0 1,1 0-1,-1 1 1,1-1 0,-1 0-1,1 1 1,-1-1 0,1 1-1,-1 0 1,1 0 0,0-1-1,-1 1 1,1 0 0,-1 0-1,1 0 1,-1 1 0,1-1-1,0 0 1,1 1 0,-1 1 33,0-1 0,0 1 0,0 0 0,0-1 0,-1 1 0,1 0 0,-1 0 0,1 0 0,-1 1 0,0-1 0,1 0 0,-1 0 0,0 1 0,-1-1 0,1 1 0,0-1 0,0 5 0,4 22 341,-2 1-1,0 31 0,0 4 33,-1-41-287,27 214 764,-28-231-956,0 0-1,0 0 0,1 0 0,0-1 0,1 1 1,-1 0-1,1-1 0,1 0 0,-1 1 0,1-1 1,9 11-1,-13-17-7,1 0 0,-1 1 1,0-1-1,1 1 0,-1-1 0,1 0 0,0 1 1,-1-1-1,1 0 0,-1 0 0,1 0 0,-1 1 1,1-1-1,-1 0 0,1 0 0,0 0 0,-1 0 1,1 0-1,-1 0 0,1 0 0,0 0 1,-1 0-1,1 0 0,-1 0 0,1 0 0,0-1 1,-1 1-1,1 0 0,-1 0 0,1-1 0,-1 1 1,1 0-1,-1-1 0,1 1 0,-1 0 0,1-1 1,-1 1-1,1-2 0,1-12-745</inkml:trace>
  <inkml:trace contextRef="#ctx0" brushRef="#br0">438 636 11010,'11'-2'793,"4"-1"903,10-5-1168,0-5 64,3-4-96,3-2-112,2 1-232,2 1-184,1 6-1016,-3 2-1464,-4 7 1423</inkml:trace>
  <inkml:trace contextRef="#ctx0" brushRef="#br0">938 717 11202,'2'-6'462,"-1"-1"0,1 1 0,-1 0 0,0-1 1,-1 1-1,0 0 0,0-1 0,-1-7 0,-8-52 21,9 65-458,-1-3-18,1 0 1,-1 1 0,0-1-1,0 1 1,0-1-1,-1 1 1,-3-7 0,5 9-7,0 1 0,-1-1 1,1 1-1,-1 0 0,1-1 1,-1 1-1,1-1 0,-1 1 1,1 0-1,-1-1 1,0 1-1,1 0 0,-1-1 1,1 1-1,-1 0 0,0 0 1,1 0-1,-1 0 0,0 0 1,0 0-1,-1 0 0,1 0 0,-1 0 0,1 1 0,-1-1 0,1 1 0,0-1 0,-1 1-1,1 0 1,-1 0 0,1 0 0,0-1 0,-2 3 0,-12 11 14,0 0-1,2 2 1,-1 0-1,2 0 1,0 1-1,1 0 1,1 1-1,-12 29 1,19-40 6,0 0 0,1-1 1,0 1-1,0 1 0,1-1 1,-1 0-1,1 12 0,1-17-16,0-1-1,0 1 1,0-1-1,1 0 1,-1 1-1,0-1 1,1 1-1,-1-1 1,1 0-1,0 0 1,-1 1-1,1-1 1,0 0-1,0 0 1,-1 0 0,1 0-1,0 1 1,2 0-1,-1-1-3,-1 0 0,1-1-1,0 1 1,0 0 0,0-1 0,0 1-1,0-1 1,0 1 0,0-1 0,0 0 0,0 0-1,0 0 1,0 0 0,0 0 0,0-1-1,4 0 1,1-1-7,0 0 1,0-1-1,0 0 0,-1 0 0,1-1 1,-1 1-1,0-1 0,0-1 0,0 1 0,0-1 1,-1 0-1,0-1 0,0 1 0,6-10 1,2-2-108,-1-1 0,-1-1-1,14-34 1,-19 36 57,-12 52 252,1 0-1,0 44 1,8 86 766,-1-134-881,-2 1 1,0 0 0,-2-1-1,-2 1 1,-1-1 0,-1 0-1,-14 40 1,20-69-80,-1 0 0,0 0 0,0 0 0,0 0-1,0 0 1,-1 0 0,1 0 0,0 0 0,-1-1 0,-2 3-1,3-3 2,1-1-1,-1 1 0,0-1 1,0 1-1,0-1 0,0 0 1,0 1-1,1-1 0,-1 0 1,0 0-1,0 1 0,0-1 1,0 0-1,0 0 0,0 0 0,0 0 1,0 0-1,-1-1 0,-1 0-2,0 0-1,0 0 0,1-1 0,-1 1 0,0-1 1,1 0-1,0 0 0,-1 0 0,1 0 0,0 0 0,0 0 1,0-1-1,0 1 0,-2-4 0,-3-6-81,0 0 0,0-1-1,1 0 1,1-1 0,0 1-1,1-1 1,0 0 0,1 0 0,-2-24-1,5 34 77,0 0 0,1 0 0,-1 0 0,1 0-1,0 1 1,0-1 0,0 0 0,0 0 0,1 1-1,-1-1 1,1 1 0,0-1 0,0 1 0,0 0-1,5-5 1,3-3-7,0 1 0,23-17 1,-2 2-159,-8 3-2008,26-34 0,-29 33 649</inkml:trace>
  <inkml:trace contextRef="#ctx0" brushRef="#br0">1150 461 10898,'0'6'614,"-1"-1"-1,0 0 0,0 1 0,-1-1 0,1 0 1,-4 6-1,-4 17 205,0 13-266,1 0-1,2 0 1,-2 83 0,8-121-551,0 1 0,1 0 0,-1 0 0,1-1 0,0 1 0,0 0 0,0-1 0,0 1 0,1-1 0,-1 1 0,1-1 0,0 0 0,0 0 0,3 4 0,-4-6-100,1 1 0,0-1 0,-1 0 0,1 0 0,0 0 0,0 0 0,0 0 0,0 0 0,0 0 0,0-1 0,0 1 0,0-1 0,0 1 0,0-1 0,0 0 0,0 0 1,0 0-1,0 0 0,0 0 0,0-1 0,1 1 0,-1 0 0,0-1 0,0 0 0,3-1 0,16-8-2659,0-3 1068</inkml:trace>
  <inkml:trace contextRef="#ctx0" brushRef="#br0">1389 531 11082,'0'0'117,"0"-1"1,0 0-1,0 1 0,0-1 0,0 1 0,0-1 0,0 1 0,0-1 0,0 1 0,0-1 0,0 0 1,-1 1-1,1-1 0,0 1 0,0-1 0,-1 1 0,1-1 0,0 1 0,0 0 0,-1-1 0,1 1 0,0-1 1,-1 1-1,1-1 0,-1 1 0,1 0 0,-1-1 0,1 1 0,-1 0 0,1 0 0,0-1 0,-1 1 1,0 0-1,1 0 0,-1-1 0,-1 2 16,0-1 1,1 0 0,-1 0-1,0 1 1,0-1-1,1 1 1,-1-1 0,0 1-1,1 0 1,-1-1-1,-1 3 1,-4 0-28,1 1 0,1 1 1,-1-1-1,1 1 0,-6 6 0,6-4-87,1 0-1,0 0 0,0 0 1,1 1-1,0-1 0,0 1 1,1 0-1,0 0 0,0 0 1,1 0-1,-1 12 0,2-18-15,0-1-1,0 1 0,1 0 1,-1-1-1,0 1 0,1-1 1,0 1-1,-1-1 0,1 1 0,0-1 1,0 1-1,-1-1 0,1 1 1,0-1-1,0 0 0,1 0 1,-1 1-1,0-1 0,0 0 1,1 0-1,-1 0 0,0 0 0,4 1 1,1 0 11,1 1 1,0-1-1,-1-1 1,13 2 0,-15-2-9,-1-1 1,1 0 0,0 1 0,0 0-1,-1 0 1,1 0 0,0 0 0,-1 1-1,1-1 1,-1 1 0,0 0 0,1 0-1,-1 0 1,3 3 0,-5-4 1,0 1-1,-1 0 1,1 0 0,0-1 0,-1 1-1,1 0 1,-1 0 0,0 0 0,1 0-1,-1 0 1,0 0 0,0 0 0,0-1-1,-1 1 1,1 0 0,0 0 0,-1 0-1,1 0 1,-1 0 0,0-1 0,1 1-1,-1 0 1,0-1 0,0 1-1,-2 2 1,-4 6 43,0 0 0,-16 16 0,17-20-36,1 0-4,-1 1 0,0 0 1,-1-1 0,1 1 0,-12 7 0,17-14-19,1 0 0,-1 1 0,1-1 1,0 0-1,-1 0 0,1 1 1,-1-1-1,1 0 0,-1 0 0,1 0 1,-1 0-1,1 0 0,-1 1 1,1-1-1,-1 0 0,1 0 0,-1 0 1,1 0-1,-1-1 0,1 1 1,-1 0-1,1 0 0,-1 0 0,1 0 1,-1 0-1,1-1 0,-1 1 1,1 0-1,0 0 0,-1-1 0,1 1 1,-1 0-1,1-1 0,0 1 1,-1 0-1,1-1 0,0 1 0,-1 0 1,1-1-1,0 1 0,0-1 1,-1 1-1,1-1 0,0 1 0,0-1 1,0 1-1,0-1 0,0 1 1,-1-1-1,1 1 0,0-1 0,0 1 1,0-1-1,0 1 0,1-1 1,-1 0-1,2-32-1235,7-1-834,2-4 777</inkml:trace>
  <inkml:trace contextRef="#ctx0" brushRef="#br0">1447 459 12355,'5'1'263,"-1"1"0,0-1 1,-1 1-1,1 0 1,0 0-1,0 0 0,-1 1 1,1-1-1,-1 1 1,0 0-1,0 0 0,0 0 1,0 0-1,-1 0 1,4 5-1,0 0-101,-1 1 0,0 0 0,0 0 0,-1 1 0,4 9 0,-5-7-97,-1-1 0,0 1-1,0-1 1,-1 1 0,-1 0 0,0-1 0,0 1-1,-1 0 1,-1-1 0,-5 23 0,2-18-26,0 0-1,-2 0 1,1-1 0,-2 0 0,0 0-1,-1 0 1,-10 13 0,18-27-56,0 1 0,-1-1 0,1 0 0,0 0 0,0 1 0,0-1 0,-1 0 0,1 0 0,-1 0 0,-1 1 0,-2-5-645,6-11-375,4-3 418</inkml:trace>
  <inkml:trace contextRef="#ctx0" brushRef="#br0">1693 637 11963,'10'0'696,"3"1"176,7-1 32,7-1-168,1-4-144,5-3-224,-2 1-103,-6-3-185,-3 2-96,-7 0-369,-3 1-247,-5 3-1968,-3-2 1608</inkml:trace>
  <inkml:trace contextRef="#ctx0" brushRef="#br0">1821 486 9450,'0'-1'3617,"0"8"-2641,0 5-16,0 9-168,-6 8-119,4 8-337,1 5-56,-2 0-208,4-5-232,1-8-192,-5-9-2417,9-5 1801</inkml:trace>
  <inkml:trace contextRef="#ctx0" brushRef="#br0">2224 482 8594,'-1'-1'136,"0"1"1,0-1 0,-1 1-1,1-1 1,0 1-1,0-1 1,0 1-1,-1 0 1,1-1 0,0 1-1,0 0 1,-1 0-1,1 0 1,0 0 0,0 0-1,-1 0 1,1 0-1,0 0 1,0 1-1,-1-1 1,1 0 0,0 1-1,0-1 1,0 1-1,0-1 1,0 1 0,0 0-1,-1 0 1,1-1-1,1 1 1,-1 0-1,0 0 1,0 0 0,0 0-1,0 0 1,1 0-1,-1 0 1,0 0 0,1 0-1,-2 2 1,-8 18 333,0 0 0,2 0 0,-8 28 0,-1 3-52,-4 3-38,7-21-98,1 1 0,2 1 1,-12 63-1,23-78-198,1-21-84,-1 0 1,0 0 0,0 0 0,1 0 0,-1 0-1,0 0 1,0 1 0,0-1 0,1 0 0,-1-1-1,0 1 1,0 0 0,1 0 0,-1 0 0,0 0 0,0 0-1,0 0 1,1 0 0,-1 0 0,0 0 0,0 0-1,0 0 1,1-1 0,-1 1 0,0 0 0,0 0-1,0 0 1,0 0 0,1-1 0,-1 1 0,0 0-1,0 0 1,0 0 0,0 0 0,0-1 0,0 1-1,0 0 1,1 0 0,-1-1 0,0 1 0,18-34-72,-18 32 63,19-37-217,5-11-248,-2-1-1,27-90 1,-38 93 338,25-62-1,-36 109 143,0 1 0,0 0 0,0 0-1,0 0 1,0-1 0,0 1 0,0 0-1,1 0 1,-1-1 0,0 1 0,0 0-1,0 0 1,0 0 0,0-1-1,1 1 1,-1 0 0,0 0 0,0 0-1,0 0 1,0-1 0,1 1 0,-1 0-1,0 0 1,0 0 0,0 0 0,1 0-1,-1 0 1,0 0 0,0 0-1,1 0 1,-1 0 0,0 0 0,0 0-1,1 0 1,-1 0 0,0 0 0,0 0-1,1 0 1,-1 0 0,0 0 0,1 0-1,8 10 250,3 17 167,0 12-1,-3 0 0,-1 0 0,4 63 0,-2-18 177,-9-79-558,0 0 0,0 0 0,0 0 0,0 0 0,5 8 1,-6-12-40,1 0 1,-1-1-1,0 1 1,1-1 0,-1 1-1,0 0 1,1-1-1,-1 1 1,1-1-1,-1 1 1,1-1 0,0 1-1,-1-1 1,1 1-1,-1-1 1,1 0 0,0 1-1,-1-1 1,1 0-1,0 0 1,-1 1 0,1-1-1,0 0 1,0 0-1,-1 0 1,1 0 0,0 0-1,-1 0 1,1 0-1,0 0 1,0 0-1,-1 0 1,1-1 0,0 1-1,-1 0 1,1 0-1,0-1 1,-1 1 0,1 0-1,0-1 1,-1 1-1,1 0 1,-1-1 0,1 1-1,-1-1 1,1 1-1,-1-1 1,2-1 0,4-5 4,1 0 0,-1-1 0,0 0 0,-1 0 0,0 0 0,0-1 0,5-13 0,20-66-282,18-102-4945,-41 167 3964</inkml:trace>
  <inkml:trace contextRef="#ctx0" brushRef="#br0">2588 519 8370,'-4'9'686,"0"-1"0,1 1 0,0 0 1,1 0-1,0 0 0,0 1 0,0 12 0,-2 2 54,-5 23 486,-6 39 456,14-77-1511,0 1 0,1-1 1,0 1-1,1 0 0,0-1 0,4 18 0,-4-26-163,-1 0 1,1 1-1,-1-1 0,1 1 0,-1-1 0,1 0 0,0 1 0,0-1 1,0 0-1,-1 0 0,1 0 0,0 0 0,1 0 0,-1 0 0,0 0 1,0 0-1,0 0 0,1 0 0,-1 0 0,0-1 0,2 2 0,0-2-4,-1 1 0,1-1-1,0 0 1,-1 0-1,1 0 1,-1 0 0,1 0-1,0 0 1,-1 0 0,1-1-1,3-1 1,2-1-6,1 0 0,0-1 0,-1-1 0,0 1 0,14-10 0,-15 7-6,1 0-1,0 0 0,-1 0 1,-1-1-1,1 0 1,-1-1-1,-1 1 1,1-1-1,-2 0 1,1 0-1,-1-1 1,0 0-1,2-11 1,-2 4-37,-1 0 1,0 0 0,-2-1-1,0 1 1,0-1 0,-5-32 0,4 46 37,-1 0 0,1 0 0,-1 0 0,0 0 0,0 1 0,0-1 0,-1 0 1,1 0-1,-1 1 0,0-1 0,0 1 0,0 0 0,-1 0 0,1-1 0,-1 1 0,1 1 1,-1-1-1,-6-4 0,5 5 6,0 0 0,0 0 0,0 1 0,0-1 0,-1 1 0,1 0 0,-1 0 0,1 1 0,-1-1 0,1 1 0,-1 0 0,1 0 0,-1 1 0,1-1 0,-8 3 0,-18 7-169,29-10 71,0 0-1,0 1 1,0-1-1,0 1 1,0-1 0,0 1-1,0 0 1,0-1 0,1 1-1,-1 0 1,0 0 0,0 0-1,0-1 1,1 1 0,-1 0-1,1 0 1,-1 0 0,1 0-1,-1 0 1,1 0-1,-1 0 1,1 0 0,0 0-1,-1 2 1,4 3-776</inkml:trace>
  <inkml:trace contextRef="#ctx0" brushRef="#br0">2847 640 11010,'14'20'2861,"-9"-15"-2379,-1 1 1,-1 0-1,1 0 0,3 9 1,-6-13-443,0 0-1,-1 1 1,1-1 0,-1 0 0,0 1-1,1-1 1,-1 1 0,0-1-1,-1 0 1,1 1 0,0-1 0,-1 1-1,1-1 1,-1 0 0,0 1 0,-1 3-1,-4 4-12,0 0 0,0 0 0,-13 15-1,11-16-17,1 0-1,0 1 1,-6 14 0,12-24-8,1 0 1,0 0-1,0 1 0,0-1 1,0 0-1,0 1 1,0-1-1,0 0 1,0 1-1,0-1 1,0 0-1,0 1 0,0-1 1,0 0-1,0 1 1,0-1-1,0 0 1,0 1-1,1-1 1,-1 0-1,0 1 0,0-1 1,0 0-1,0 0 1,1 1-1,-1-1 1,0 0-1,0 0 1,1 1-1,-1-1 0,0 0 1,0 0-1,1 0 1,-1 0-1,0 1 1,1-1-1,-1 0 1,0 0-1,0 0 0,1 0 1,-1 0-1,0 0 1,1 0-1,-1 0 1,0 0-1,1 0 0,-1 0 1,0 0-1,1 0 1,-1 0-1,0 0 1,1 0-1,-1 0 1,0 0-1,1 0 0,-1-1 1,30-3 5,-21 2 1,-5 1-6,-1 1-1,0 0 0,1 0 1,-1 0-1,0 0 1,1 0-1,-1 1 1,0 0-1,0-1 1,1 1-1,-1 1 1,0-1-1,3 2 1,-5-3 3,-1 1 0,1-1-1,0 1 1,0 0 0,-1-1 0,1 1 0,0 0 0,-1 0 0,1-1-1,-1 1 1,1 0 0,-1 0 0,0 0 0,1 0 0,-1 0 0,0 0-1,1 0 1,-1 1 0,0 0 11,0 0-1,0 0 1,0 0 0,-1 0-1,1-1 1,-1 1-1,1 0 1,-1 0 0,0 0-1,1-1 1,-1 1-1,-2 3 1,-31 43 250,31-44-245,-1 1 0,0-1 0,0-1 1,0 1-1,0 0 0,0-1 0,-1 0 0,-7 4 0,11-6-47,1-1 0,-1 0 0,1 0 0,-1 0 0,1 0 0,-1 0 0,1 0 0,-1 0 0,1 0 0,-1 0 0,1 0 0,-1 0 0,1 0 0,-1-1 0,1 1 0,0 0 0,-1 0 0,1 0 0,-1-1 0,1 1 0,-1 0-1,1 0 1,0-1 0,-1 1 0,1 0 0,0-1 0,-1 1 0,1-1 0,0 1 0,-1 0 0,1-1 0,0 1 0,0-1 0,0 1 0,-1-1 0,1 1 0,0 0 0,0-1 0,0 1 0,0-1 0,0 1 0,0-1 0,0 1 0,0-1 0,0 1 0,0-1 0,0 0 0,1-29-2235,-1 27 2028,4-27-1166</inkml:trace>
  <inkml:trace contextRef="#ctx0" brushRef="#br0">2893 363 12011,'5'2'477,"0"0"1,0-1-1,0 1 1,-1-1 0,1 0-1,0-1 1,0 1 0,0-1-1,1 0 1,4-1 0,53-10 1111,-45 8-1010,33-8 446,51-17-1,-137 29-6879,8 7 4279</inkml:trace>
  <inkml:trace contextRef="#ctx0" brushRef="#br0">3302 500 10802,'-3'4'800,"-4"6"465,-3 7 79,-1 13-200,-2 9-103,2 11-273,1-2-136,3-4-184,2-5-136,4-11-152,2-2-80,5-10-120,3-3-200,2-10-640,4-3-280,3-7 511</inkml:trace>
  <inkml:trace contextRef="#ctx0" brushRef="#br0">3623 659 12483,'-2'-8'319,"1"-1"104,-1 0 0,0 1 0,0-1-1,-1 1 1,-6-13 0,9 20-395,-1-1 0,0 1 0,0 0 0,0 0 0,0-1 0,0 1 0,0 0 0,0 0 0,0 0 0,0 0 0,-1 0 0,1 1 0,0-1 0,-1 0 0,1 0 0,0 1 0,-1-1 0,1 1 0,-1 0 0,1-1 0,-1 1 0,1 0 0,-1 0 0,1 0 0,-1 0 0,1 0 0,-1 0 0,1 0 0,-1 0 0,1 1 0,-1-1 0,1 0 0,-1 1 0,1 0 0,0-1 0,-1 1 0,1 0 0,0-1 1,-2 3-1,-4 1-6,1 1 0,-1 0 0,1 0 1,1 0-1,-1 1 0,1 0 0,0 0 0,-6 10 1,2-1 16,0 0 0,-11 29 0,5 2 33,14-43-64,0 0 0,1 0 1,-1 0-1,1 0 1,0 0-1,0 0 0,0 0 1,0 0-1,0 0 1,1 0-1,-1 0 0,1 0 1,2 4-1,-3-6-5,0-1 1,1 1-1,-1-1 0,1 1 0,-1-1 0,1 1 0,-1-1 0,1 0 1,-1 1-1,1-1 0,0 0 0,-1 1 0,1-1 0,-1 0 0,1 0 1,0 0-1,-1 1 0,1-1 0,0 0 0,-1 0 0,1 0 0,0 0 1,-1 0-1,1 0 0,0 0 0,-1 0 0,1-1 0,0 1 0,0 0 1,20-9 21,-18 8-22,6-4-2,-1 0 1,1 0-1,-1-1 0,-1 0 0,1-1 1,-1 1-1,9-12 0,3-6-96,17-28 0,-32 45 62,-4 7 32,0 0 0,0 0 1,0 0-1,0 0 0,0 0 1,0 1-1,0-1 0,0 0 1,0 0-1,0 0 0,0 0 1,1 0-1,-1 0 0,0 0 1,0 0-1,0 0 0,0 0 1,0 0-1,0 0 0,0 0 1,0 0-1,0 0 0,0 0 1,0 0-1,1 0 0,-1 1 1,0-1-1,0 0 0,0 0 1,0 0-1,0 0 0,0 0 1,0 0-1,0 0 0,0-1 1,1 1-1,-1 0 0,0 0 1,0 0-1,0 0 0,0 0 1,0 0-1,0 0 0,0 0 1,0 0-1,0 0 0,0 0 1,0 0-1,0 0 0,1 0 1,-3 17-9,-5 20 93,5-26-13,-7 41 294,9-50-352,0 0 1,0 0-1,0 1 0,0-1 0,1 0 0,-1 1 0,0-1 0,1 0 0,0 0 0,-1 1 0,1-1 0,0 0 0,0 0 0,0 0 0,1 0 0,-1 0 0,0 0 0,3 2 0,-3-3-45,-1-1 0,1 0 0,-1 1-1,1-1 1,-1 0 0,1 0 0,-1 0 0,1 1-1,-1-1 1,1 0 0,-1 0 0,1 0 0,0 0-1,-1 0 1,1 0 0,-1 0 0,1 0 0,-1 0-1,1 0 1,-1 0 0,1-1 0,0 1 0,-1 0-1,1 0 1,-1 0 0,1-1 0,-1 1 0,1 0 0,-1-1-1,1 1 1,12-14-2756,-12 13 2493,7-9-1046</inkml:trace>
  <inkml:trace contextRef="#ctx0" brushRef="#br0">3824 749 7450,'3'-11'1403,"-1"0"1,-1 0-1,0 0 1,0 0-1,-2-20 1,0 26-1297,0-1-1,0 1 1,0 0 0,0-1 0,-1 1 0,0 0 0,0 0-1,-1 0 1,1 0 0,-1 0 0,0 1 0,-1-1 0,-5-5-1,9 9-105,-1 1 0,0-1 0,1 1 0,-1-1 0,0 1 0,1-1 0,-1 1 0,0 0 0,1-1 0,-1 1 0,0 0 0,0 0 0,0-1 0,1 1 0,-1 0 0,0 0 0,0 0 0,0 0 0,1 0 0,-1 0 0,0 0 0,0 0 0,0 1 0,1-1 0,-1 0 0,0 0 0,0 1 0,1-1 0,-1 0 0,0 1 0,0-1 0,1 1 0,-1-1 0,1 1-1,-1-1 1,0 1 0,1-1 0,-1 1 0,1 0 0,-1-1 0,1 1 0,0 0 0,-1-1 0,1 1 0,-1 1 0,-3 4-6,1 0 0,0 1 0,-5 12-1,1 2 1,1 0-1,1 0 1,1 0-1,1 0 1,0 1-1,2 22 1,1-43 6,0-1-1,0 0 1,0 1 0,-1-1 0,1 0 0,0 1-1,0-1 1,1 0 0,-1 1 0,0-1 0,0 0-1,0 1 1,0-1 0,0 0 0,0 1 0,0-1-1,0 0 1,1 0 0,-1 1 0,0-1 0,0 0-1,0 0 1,1 1 0,-1-1 0,0 0 0,0 0-1,0 1 1,1-1 0,-1 0 0,0 0 0,1 0-1,-1 0 1,1 1 0,9-7 7,10-18-63,-19 23 39,75-113-755,-76 114 771,0 0-1,0 0 1,0 0 0,0 0-1,0 1 1,0-1 0,0 0-1,0 0 1,0 0 0,0 0-1,0 0 1,0 0 0,0 0-1,0 0 1,0 0 0,0 0 0,0 0-1,0 1 1,0-1 0,0 0-1,0 0 1,0 0 0,0 0-1,0 0 1,0 0 0,0 0-1,1 0 1,-1 0 0,0 0-1,0 0 1,0 0 0,0 0 0,0 0-1,0 1 1,0-1 0,0 0-1,0 0 1,0 0 0,0 0-1,0 0 1,1 0 0,-1 0-1,0 0 1,0 0 0,0 0-1,0 0 1,0 0 0,0 0 0,0 0-1,0 0 1,0 0 0,1 0-1,-2 16 78,-4 21 200,-15 67 714,-17 91 367,37-195-1352,-2 30 145,6-19-66,-4-11-82,0 1 1,0-1-1,1 0 0,-1 0 0,0 0 0,1 0 1,-1 0-1,0 0 0,1 0 0,-1 0 0,0 1 1,1-1-1,-1 0 0,0 0 0,1-1 0,-1 1 1,0 0-1,1 0 0,-1 0 0,0 0 0,1 0 1,-1 0-1,0 0 0,1 0 0,-1-1 0,0 1 1,0 0-1,1 0 0,-1 0 0,0-1 0,0 1 1,1 0-1,5-6-86,0-1 1,-1 1-1,0-1 0,0 0 1,0 0-1,-1-1 0,0 1 1,3-9-1,12-21-759,-5 18-495,23-28-1,-29 38 938,20-25-587</inkml:trace>
  <inkml:trace contextRef="#ctx0" brushRef="#br0">3993 512 10274,'0'3'4333,"11"8"-3159,-2-2-780,0 0 1,-1 0-1,0 1 0,0 0 1,-1 0-1,-1 0 0,0 1 1,10 22-1,-14-27-373,0 0 1,0 0-1,-1 0 0,0 0 0,0 0 0,0 1 0,-1-1 1,0 0-1,0 0 0,0 1 0,-1-1 0,0 0 0,0 0 1,-1 0-1,0 0 0,0 0 0,0 0 0,-1-1 0,-4 10 1,-5 0-8,0-1 1,-1 1 0,-1-2 0,-21 17 0,34-29-15,1-1-12,0 1-1,0-1 1,0 0-1,-1 1 1,1-1 0,0 0-1,-1 1 1,1-1-1,0 0 1,-1 1-1,1-1 1,0 0-1,-1 0 1,1 1-1,0-1 1,-1 0 0,1 0-1,-1 0 1,1 0-1,0 0 1,-1 1-1,1-1 1,-1 0-1,1 0 1,-1 0-1,1 0 1,0 0 0,-1 0-1,1 0 1,-1 0-1,1-1 1,0 1-1,-1 0 1,1 0-1,-1 0 1,1 0-1,0-1 1,-1 1 0,1 0-1,-1 0 1,1 0-1,0-1 1,-1 1-1,1 0 1,0-1-1,-1 0 1,1 0-85,0 0 0,0 0-1,-1 0 1,1 0 0,0 0 0,0 0 0,1 0 0,-1 0-1,0 0 1,0 0 0,0 0 0,1 0 0,-1 0 0,0 0 0,1 0-1,-1 0 1,1 0 0,-1 0 0,2-1 0,9-12-647</inkml:trace>
  <inkml:trace contextRef="#ctx0" brushRef="#br0">4309 588 7074,'-5'0'816,"3"4"952,3 2-264,5 2-119,5 2-185,5-3-552,6-3-128,8 0-200,-1-4-120,6-1-168,-5 0-184,-7-4-1144,-3 0-1033,-7-3 1233</inkml:trace>
  <inkml:trace contextRef="#ctx0" brushRef="#br0">4433 516 11178,'0'5'761,"-3"5"559,-1 6-368,1 9-168,-1 5-136,3 7-304,1 0-144,0-2-88,2-4-104,-2-8-464,6-3-456,-6-11 480</inkml:trace>
  <inkml:trace contextRef="#ctx0" brushRef="#br0">4965 526 11739,'-15'3'504,"0"1"0,0 0 1,0 1-1,0 0 0,1 2 1,-14 7-1,0 3 73,-46 35-1,57-40-556,2 2 0,-1 0 0,2 1-1,0 0 1,1 1 0,-16 25 0,28-41-17,1 0 0,0 1 0,0-1 1,0 0-1,-1 1 0,1-1 0,0 0 0,0 0 1,0 1-1,0-1 0,0 0 0,-1 1 0,1-1 1,0 0-1,0 1 0,0-1 0,0 1 0,0-1 1,0 0-1,0 1 0,0-1 0,0 0 0,0 1 1,1-1-1,-1 0 0,0 1 0,0-1 0,0 0 1,0 1-1,0-1 0,1 0 0,-1 0 0,0 1 1,1-1-1,12 2 159,18-9 144,-30 7-301,285-79 571,-283 78-721,15-5-406,-8 0-2785,-9 3 1857</inkml:trace>
  <inkml:trace contextRef="#ctx0" brushRef="#br0">4873 523 11162,'9'-2'953,"-3"0"679,0 7-600,-1 9-40,-5 15-143,-1 10-73,-8 13-184,-2 2-104,-2-1-176,0-3-96,7-8-424,4-3-440,2-12-1585,2-6 1297</inkml:trace>
  <inkml:trace contextRef="#ctx0" brushRef="#br0">5152 422 12443,'0'0'92,"1"1"0,-1-1 0,1 0 0,-1 0 0,1 0 0,-1 1 1,0-1-1,1 0 0,-1 1 0,1-1 0,-1 0 0,1 1 0,-1-1 0,0 0 1,1 1-1,-1-1 0,0 1 0,1-1 0,-1 1 0,0-1 0,0 1 0,0-1 1,1 1-1,-1-1 0,0 1 0,0-1 0,0 1 0,0-1 0,0 1 0,0-1 1,0 1-1,0-1 0,0 1 0,0 0 0,-3 26 1002,3-21-687,-15 103 1508,-12 135-1132,26-242-850,1 0 1,0 1 0,1-1 0,-1 0 0,0 1 0,1-1 0,-1 0-1,1 0 1,0 3 0,-1-5 43,0 0 1,0 0-1,1 1 0,-1-1 0,0 0 1,0 0-1,0 0 0,0 0 0,0 0 1,0 0-1,0 0 0,0 0 0,0 0 1,0 0-1,1 1 0,-1-1 0,0 0 0,0 0 1,0 0-1,0 0 0,0 0 0,0 0 1,0 0-1,1 0 0,-1 0 0,0 0 1,0 0-1,0 0 0,0 0 0,0 0 1,0 0-1,0 0 0,1 0 0,-1 0 1,0 0-1,0 0 0,0 0 0,0 0 1,0 0-1,0 0 0,0-1 0,1 1 1,-1 0-1,0 0 0,0 0 0,0 0 0,0 0 1,0 0-1,0 0 0,0 0 0,7-15-1148,-4 0-476,-1 1 1,0-1 0,0-25-1,-1 4-237</inkml:trace>
  <inkml:trace contextRef="#ctx0" brushRef="#br0">5113 579 7610,'0'6'1240,"4"5"920,4 1-263,8 1-441,5-3-400,8-9-384,11-2-159,8-9-265,-1-1-80,-2-4-256,-9-1-288,-10-1-1809,-6 0-1152,-4 4 1713</inkml:trace>
  <inkml:trace contextRef="#ctx0" brushRef="#br0">5497 417 12795,'-2'1'1896,"-1"3"-792,1 7-7,-2 6-97,0 8-160,-2 7-88,2 13-184,-4 3-88,1 6-192,3-2-64,-3-11-127,4-5-89,1-14-481,1-3-471,1-7-856,2-4-1713,6-5 2057</inkml:trace>
  <inkml:trace contextRef="#ctx0" brushRef="#br0">5586 343 11458,'-4'0'2753,"9"-1"-1729,5 1-32,7 0-175,6 0-129,10 2-272,6-1-152,-2-3-160,-2 0-32,-8 0-512,-9-3-304,-8 3-1617</inkml:trace>
  <inkml:trace contextRef="#ctx0" brushRef="#br0">5744 231 11394,'9'-2'873,"-4"3"623,5 4-320,-10 6-72,-1 3-79,-5 6-153,-4 3-96,1 5-224,-2-3-152,2 0-208,-1-1-104,1-4-120,1 1-336,-2 1-880,0 0-841,-5-2 993</inkml:trace>
  <inkml:trace contextRef="#ctx0" brushRef="#br0">5912 447 8522,'-7'2'1112,"-1"5"1289,-3 4-1089,-3 9-144,0 5-184,-2 10-176,1 4-175,4 4-169,3 2-96,0-7-176,4-5-32,5-8-96,0-7-32,9-7-240,1-1-272,6-6-616,-1-4-1273,5-5 1385</inkml:trace>
  <inkml:trace contextRef="#ctx0" brushRef="#br0">6208 611 10146,'3'-10'362,"1"-1"352,-1-1 1,0 0 0,-1 1-1,1-21 1,-3 30-642,0-1 0,0 1 0,0 0 0,0-1 0,-1 1 0,1 0 0,-1 0 0,1-1 0,-1 1 0,0 0 0,0 0 0,0 0 0,0 0 0,0 0 0,0 0 0,-1 0 0,1 0 0,-1 1 0,1-1 0,-1 0 0,0 1 0,1-1 0,-1 1 0,0 0 0,0-1 0,0 1 0,0 0 0,0 0 0,-1 1 0,-3-2 0,3 1-62,0 1 1,0 0 0,0 0 0,0 0 0,0 1 0,1-1 0,-1 1 0,0-1 0,0 1 0,0 0 0,0 0 0,0 0 0,1 1 0,-1-1 0,1 1 0,-1-1 0,1 1 0,-1 0 0,1 0 0,0 0 0,0 0 0,-3 4-1,-3 3-11,0 1 0,1-1 0,1 2-1,-7 11 1,3-3 30,2 1-1,0 0 1,1 0 0,1 0 0,-5 34 0,10-53-29,1 1 1,0 0 0,0 0-1,0 0 1,0-1 0,0 1 0,0 0-1,0 0 1,1 0 0,-1-1-1,1 3 1,0-4 0,-1 1-1,0-1 1,0 1-1,1-1 1,-1 0 0,0 1-1,1-1 1,-1 0-1,0 1 1,1-1 0,-1 0-1,1 1 1,-1-1-1,1 0 1,-1 0-1,0 1 1,1-1 0,-1 0-1,1 0 1,-1 0-1,1 0 1,-1 0 0,1 0-1,-1 0 1,2 0-1,0 0 6,1-1-1,0 0 0,-1 0 1,1 0-1,-1 0 0,1 0 0,-1 0 1,0-1-1,1 1 0,-1-1 1,3-3-1,69-67-214,15-12-356,-78 78 486,-15 21 88,-18 45 269,7-24 328,-16 68 0,29-72-265,2-31-335,0-1 0,0 1 0,0 0 0,0 0 0,0 0 0,1 0 0,-1-1 0,0 1 1,0 0-1,1 0 0,-1 0 0,1-1 0,-1 1 0,0 0 0,1-1 0,-1 1 0,1 0 0,0-1 0,-1 1 1,1-1-1,0 1 0,-1 0 0,1-1 0,0 0 0,-1 1 0,1-1 0,0 1 0,0-1 0,-1 0 0,1 0 1,0 1-1,0-1 0,0 0 0,0 0 0,4 0-51,-1-1 1,1 0-1,-1 0 0,0 0 1,0-1-1,0 1 1,1-1-1,-1 0 0,-1 0 1,7-5-1,0 0-303,0-1 0,15-14 1,0-9-171</inkml:trace>
  <inkml:trace contextRef="#ctx0" brushRef="#br0">6616 630 11050,'1'-42'1990,"0"32"-1585,0 0 0,-1 1 0,0-1 0,-1 1 0,0-1 0,-3-9 0,4 17-382,0 0 0,-1 1 0,0-1 0,1 1-1,-1-1 1,0 1 0,0-1 0,0 1 0,0-1-1,0 1 1,0 0 0,0 0 0,0-1 0,-1 1-1,1 0 1,0 0 0,-1 0 0,1 0 0,-1 1-1,1-1 1,-1 0 0,1 1 0,-1-1 0,0 1 0,1-1-1,-1 1 1,0 0 0,1-1 0,-1 1 0,0 0-1,1 0 1,-1 0 0,0 1 0,1-1 0,-1 0-1,0 1 1,-2 0 0,-1 1-3,0 0 0,0 0 0,0 0 1,0 1-1,1 0 0,-1 0 0,1 0 0,-1 0 0,1 1 0,1 0 0,-5 4 1,0 4 40,0 0 0,0 0 0,1 1 0,1 0 0,0 0 0,1 1 0,1-1 1,0 1-1,0 0 0,2 0 0,-3 29 0,5-42-55,0 1 0,0-1 0,0 0 0,0 0-1,0 0 1,0 0 0,0 0 0,0 1 0,0-1 0,1 0-1,-1 0 1,0 0 0,1 0 0,-1 0 0,1 0 0,-1 0 0,1 0-1,1 2 1,-1-3-4,-1 0-1,1 0 1,-1 0-1,1 1 1,0-1-1,-1 0 1,1 0-1,0 0 1,-1 0-1,1 0 1,0 0-1,-1 0 1,1-1-1,-1 1 1,1 0-1,0 0 1,-1 0 0,1-1-1,-1 1 1,1 0-1,-1 0 1,1-1-1,-1 1 1,2-1-1,5-5 0,0 0 1,-1 0-1,10-12 1,-9 11 14,14-16 5,3-3-58,40-34-1,-64 59 38,1 0-1,-1 1 1,1-1-1,-1 1 1,1-1-1,-1 1 1,1-1-1,0 1 0,-1 0 1,1-1-1,-1 1 1,1 0-1,0-1 1,-1 1-1,1 0 1,0 0-1,0 0 0,-1-1 1,1 1-1,0 0 1,-1 0-1,1 0 1,0 0-1,0 0 0,-1 0 1,1 1-1,1-1 1,-2 1 0,1 0 0,-1-1-1,0 1 1,1 0 0,-1 0 0,0 0 0,0 0 0,1 0 0,-1 0-1,0-1 1,0 1 0,0 0 0,0 0 0,0 0 0,0 0 0,0 0-1,-1 1 1,-12 43 110,1-18 88,-59 145 1146,61-142-1159,1 0 0,1 0-1,-7 57 1,16-72-116,-1-14-67,0-1 0,0 0 0,0 0-1,1 0 1,-1 0 0,0 0-1,0 0 1,0 0 0,0 1 0,0-1-1,0 0 1,0 0 0,0 0 0,1 0-1,-1 0 1,0 0 0,0 0 0,0 0-1,0 0 1,0 0 0,1 0-1,-1 0 1,0 0 0,0 0 0,0 0-1,0 0 1,0 0 0,1 0 0,-1 0-1,0 0 1,0 0 0,0 0-1,0 0 1,0 0 0,1 0 0,-1 0-1,0 0 1,0 0 0,0 0 0,0-1-1,0 1 1,0 0 0,1 0 0,15-20 78,-13 15-91,74-87-495,-50 62-1567,39-56 0,-40 44 738</inkml:trace>
  <inkml:trace contextRef="#ctx0" brushRef="#br0">6819 410 10650,'3'2'446,"0"0"0,1-1 0,-1 1 0,-1 0 0,1 1 0,0-1 0,0 1 1,-1-1-1,1 1 0,-1 0 0,0-1 0,0 1 0,0 0 0,0 1 0,-1-1 0,1 0 0,1 6 0,1 2-146,-1-1 0,0 1 1,-1 0-1,2 17 0,-3-12-196,-1 0 0,-1 0 0,-1 1 0,0-1 0,-1 0-1,0-1 1,-1 1 0,-8 17 0,9-24-93,0-1 0,-1 0 0,0 0 0,0 0 0,-1-1 0,0 0 0,0 0 1,-1 0-1,0 0 0,0-1 0,-1 0 0,0 0 0,0-1 0,0 0 0,0 0 0,-11 5 0,22-23-1030,28-27-4100,-18 25 3757</inkml:trace>
  <inkml:trace contextRef="#ctx0" brushRef="#br0">7114 603 7298,'-10'5'2685,"0"2"2975,10-6-5587,0-1 1,0 0 0,0 1-1,0-1 1,1 1 0,-1-1-1,0 1 1,0-1-1,0 0 1,1 1 0,-1-1-1,0 0 1,1 1 0,-1-1-1,0 0 1,1 1-1,-1-1 1,0 0 0,1 1-1,-1-1 1,1 0 0,-1 0-1,1 0 1,-1 1-1,0-1 1,1 0 0,-1 0-1,1 0 1,-1 0 0,1 0-1,10 4 239,-1-1 0,1 0 0,-1-1 0,1 0 0,0-1 0,18 1 0,67-9 393,-48 2-349,204-7-27,-228 9-470,2 0-3220</inkml:trace>
  <inkml:trace contextRef="#ctx0" brushRef="#br0">7521 448 10778,'0'1'163,"-1"0"-1,1 0 1,-1 0-1,1 1 1,-1-1 0,1 0-1,-1 0 1,1 0-1,0 0 1,0 0-1,0 1 1,0-1-1,0 0 1,0 0 0,0 0-1,0 1 1,0-1-1,0 0 1,1 0-1,-1 0 1,0 1-1,1-1 1,-1 0-1,1 0 1,-1 0 0,1 0-1,0 0 1,-1 0-1,1 0 1,0 0-1,1 1 1,3 4 129,1 0 0,1-1 0,8 8-1,-9-9 63,8 8 58,-4-6-220,-1 1 0,0 0 0,0 1-1,-1 0 1,0 0 0,-1 0 0,0 1-1,0 1 1,9 16 0,-15-24-177,-1-1 1,1 0-1,-1 1 1,0-1-1,0 1 1,0-1-1,0 1 1,0-1 0,0 0-1,0 1 1,-1-1-1,1 1 1,0-1-1,-1 0 1,1 1-1,-1-1 1,1 0-1,-1 1 1,0-1-1,0 0 1,1 0-1,-1 0 1,0 0-1,0 0 1,0 0-1,0 0 1,0 0-1,-1 0 1,-1 1-1,-5 4 1,0-1 0,-1 0-1,-12 4 1,8-3-11,-120 55-3719,116-52 2443</inkml:trace>
  <inkml:trace contextRef="#ctx0" brushRef="#br0">7986 308 10202,'1'-1'147,"-1"0"0,0 0 0,1 0-1,-1 0 1,0 1 0,1-1 0,-1 0 0,1 0 0,0 1-1,-1-1 1,1 0 0,-1 1 0,1-1 0,0 0-1,-1 1 1,1-1 0,0 1 0,0-1 0,0 1 0,-1 0-1,1-1 1,0 1 0,0 0 0,0 0 0,0-1-1,1 1 1,-1 0-15,1 0-1,0 1 1,0-1-1,0 1 1,0-1-1,0 1 0,-1-1 1,1 1-1,0 0 1,0 0-1,2 2 1,4 3 179,-1 0 1,1 0 0,10 14-1,-12-13-176,0 0 0,-1 0 0,0 1 0,-1-1-1,1 1 1,3 12 0,-7-17-126,0-1 1,0 1-1,0 0 0,0-1 0,-1 1 1,0 0-1,1 0 0,-1 0 0,0 0 0,0-1 1,-1 1-1,1 0 0,-1 0 0,1 0 1,-1-1-1,0 1 0,0 0 0,0-1 1,0 1-1,0 0 0,-1-1 0,1 0 1,-4 4-1,-12 11 3,0 0 1,-2-1-1,0-1 0,0-1 1,-1-1-1,-1 0 1,-1-2-1,1 0 1,-25 7-1,46-18-13,0 0 0,0 0-1,0 0 1,0 0 0,0 0 0,0 0 0,0 0 0,0 0-1,0-1 1,0 1 0,0 0 0,0 0 0,0 0 0,0 0-1,0 0 1,0 0 0,0 0 0,0 0 0,0 0 0,0 0-1,0 0 1,0 0 0,0 0 0,0 0 0,0-1 0,0 1-1,0 0 1,0 0 0,0 0 0,0 0 0,0 0 0,-1 0-1,1 0 1,10-5-23,15-3 26,0 0 1,1 2-1,0 1 1,0 2-1,0 0 1,49 2-1,-73 1-2,-1 0 0,1 0-1,0 0 1,-1 0 0,1 0-1,0 1 1,-1-1 0,1 1-1,0-1 1,-1 1 0,1 0 0,-1-1-1,1 1 1,-1 0 0,0 0-1,1 0 1,-1 0 0,0 0-1,0 0 1,1 1 0,-1-1-1,0 0 1,0 0 0,0 1-1,0-1 1,-1 1 0,1-1 0,0 1-1,-1-1 1,1 1 0,-1 0-1,1-1 1,-1 1 0,0 2-1,0 1 5,0 0-1,-1 1 0,0-1 0,-1 0 0,1 0 1,-1 0-1,0 0 0,0 0 0,-5 8 1,-1 0 7,0-1 1,-1 0-1,-1 0 0,0-1 1,0 0-1,-1-1 1,-24 18-1,6-9 33,-1 0 1,-41 17-1,48-26-43,23-10-5,0 0 1,0 0-1,-1 0 0,1 0 1,0 1-1,0-1 0,0 0 1,-1 0-1,1 0 0,0 0 1,0 0-1,-1 0 0,1 0 1,0 0-1,0 0 1,0 0-1,-1 0 0,1 0 1,0 0-1,0 0 0,-1 0 1,1 0-1,0 0 0,0 0 1,-1 0-1,1 0 0,0 0 1,0 0-1,0 0 0,-1 0 1,1 0-1,0-1 0,0 1 1,0 0-1,-1 0 1,1 0-1,0 0 0,0-1 1,0 1-1,0 0 0,-1 0 1,6-10-402,5-2-764,0 1-1,23-18 1,11-8-282</inkml:trace>
  <inkml:trace contextRef="#ctx0" brushRef="#br0">8516 438 6809,'0'0'132,"0"-1"0,0 1 0,0-1 0,0 1 0,0-1 0,0 1 0,0-1 0,0 1 0,0-1 0,0 0 0,-1 1 0,1 0 0,0-1 0,0 1 0,-1-1 0,1 1 0,0-1 0,-1 1 0,1-1 0,0 1 0,-1 0 0,1-1 0,-1 1 0,1 0 0,0-1 0,-1 1 0,1 0 0,-1 0 0,1 0 0,-1-1 0,1 1 0,-1 0-1,1 0 1,-1 0 0,0 0 0,1 0 0,-1 0 0,1 0 0,-1 0 0,1 0 0,-1 0 0,1 0 0,-1 0 0,1 0 0,-1 0 0,1 1 0,-1-1 0,1 0 0,-1 0 0,1 0 0,-1 1 0,-29 15 1663,27-14-1623,-9 6 170,1 0-1,0 1 0,0 0 0,1 1 0,0 0 1,1 1-1,-12 17 0,-47 89 840,41-65-827,-67 114 541,131-206-903,79-138-1778,12-16-547,-83 135 2321,-44 58 21,-1 1 0,0 0 0,0 0 0,0-1 1,1 1-1,-1 0 0,0 0 0,0 0 0,1 0 1,-1 0-1,0-1 0,0 1 0,1 0 0,-1 0 1,0 0-1,1 0 0,-1 0 0,0 0 1,0 0-1,1 0 0,-1 0 0,0 0 0,1 0 1,-1 0-1,0 0 0,0 0 0,1 0 0,-1 0 1,0 1-1,0-1 0,1 0 0,-1 0 0,0 0 1,0 0-1,1 0 0,-1 1 0,0-1 0,0 0 1,1 0-1,-1 1 0,0-1 0,0 0 1,0 0-1,0 0 0,0 1 0,1-1 0,-1 0 1,0 1-1,0-1 0,0 0 0,0 1 0,9 14 341,-9-15-337,2 5 73,-1 0-1,1 0 1,-1 0-1,0 0 1,0 0-1,0 1 1,-1-1 0,0 0-1,0 0 1,0 1-1,-2 5 1,-1 9 248,-10 29 1,10-39-237,-3 12 92,-3 7-10,1 0 1,2 0-1,0 0 0,2 0 0,0 35 0,4-62-219,0-1 0,0 1 1,0 0-1,0-1 0,1 1 1,-1 0-1,1-1 0,-1 1 1,1-1-1,-1 1 0,1-1 0,0 1 1,0-1-1,-1 1 0,1-1 1,0 1-1,0-1 0,1 0 1,0 2-1,0-3-102,-1 1 1,0-1-1,1 1 1,-1-1-1,0 1 1,1-1-1,-1 0 1,0 0-1,1 1 1,-1-1-1,1 0 1,-1-1-1,1 1 0,-1 0 1,0 0-1,1 0 1,-1-1-1,1 1 1,-1-1-1,0 1 1,0-1-1,2-1 1,8-6-817</inkml:trace>
  <inkml:trace contextRef="#ctx0" brushRef="#br0">8289 742 12155,'-1'6'656,"3"0"80,6-2-16,8-4-176,6 0-176,11-5-168,3 1-88,8-3-160,-2-2-168,-3 3-1224,-4 1-801,-10 2 1145</inkml:trace>
  <inkml:trace contextRef="#ctx0" brushRef="#br0">8775 696 11418,'2'-3'230,"-1"0"-1,1 0 0,-1-1 0,0 1 0,1 0 0,-1-1 0,-1 1 0,1 0 1,0-1-1,-1 1 0,0-1 0,0 1 0,0-6 0,-1 8-175,1-1 0,-1 1 0,1-1-1,-1 0 1,0 1 0,1-1 0,-1 1-1,0-1 1,0 1 0,0 0 0,-1-1 0,1 1-1,0 0 1,0 0 0,-1 0 0,1 0-1,0 0 1,-1 0 0,1 0 0,-1 0 0,1 1-1,-1-1 1,0 0 0,1 1 0,-1 0-1,0-1 1,1 1 0,-1 0 0,-3 0-1,1 0-9,0 0-1,0 0 0,0 1 0,0-1 0,-1 1 0,1 0 1,0 1-1,0-1 0,0 1 0,1-1 0,-1 1 0,0 0 1,1 1-1,-1-1 0,1 1 0,0-1 0,0 1 0,0 0 1,0 0-1,-5 7 0,-1 2 44,-1 2 1,2-1 0,-1 2-1,-5 14 1,13-27-79,-16 45 209,16-46-211,0 1 1,1-1-1,-1 1 0,1-1 0,0 1 1,0-1-1,-1 1 0,1-1 0,0 1 1,0-1-1,0 1 0,1-1 1,-1 1-1,0 0 0,0-1 0,1 1 1,-1-1-1,1 1 0,0-1 0,-1 0 1,1 1-1,0-1 0,0 0 0,0 1 1,0-1-1,0 0 0,1 2 1,0-3-6,-1 1 0,0-1 0,1 0 0,-1 0 0,1 1 1,-1-1-1,1 0 0,-1 0 0,0 0 0,1 0 1,-1-1-1,1 1 0,-1 0 0,1 0 0,-1-1 1,0 1-1,1-1 0,-1 0 0,0 1 0,1-1 0,0-1 1,28-20-20,-26 19 14,13-13-88,-1-1 1,-1 0 0,-1-1-1,19-31 1,-27 40 81,-12 40 109,-9 43 1072,-5 82 0,-1 14-519,20-163-645,-1 1 0,0-1 0,0 0 0,-1 0 0,1 0 0,-7 11 0,8-17-7,1-1 0,-1 1 0,1 0 0,-1 0 0,0 0 0,1-1 0,-1 1 0,0 0 0,0-1-1,0 1 1,1 0 0,-1-1 0,0 1 0,0-1 0,0 0 0,0 1 0,0-1 0,0 0 0,0 1 0,0-1 0,-1 0 0,0 0-3,0-1 0,1 1 1,-1-1-1,1 1 0,-1-1 1,1 0-1,-1 0 0,1 0 1,0 1-1,-1-1 0,1-1 1,0 1-1,0 0 0,0 0 1,-1 0-1,1-1 0,-1-1 1,-12-16-60,7 11 56,0 0 1,1-1 0,0 0 0,-5-11-1,9 17-23,1 0 0,0-1 0,0 1-1,1 0 1,-1 0 0,0-1 0,1 1-1,0 0 1,0-1 0,0 1 0,0 0-1,1-1 1,-1 1 0,1 0 0,0 0-1,0 0 1,2-6 0,6-8-760,0 1 0,2 0 0,17-22 1,-6 10-1192,2-6 505</inkml:trace>
  <inkml:trace contextRef="#ctx0" brushRef="#br0">8759 448 13139,'5'3'512,"4"0"-32,3 0 48,10 0 8,6-1-104,12-2-176,-2-2-104,0-2-152,-4 0-144,-13-1-448,-4 1-368,-9 0-1937,-8-1 1721</inkml:trace>
  <inkml:trace contextRef="#ctx0" brushRef="#br0">8931 324 11538,'2'8'825,"-4"4"655,-3 6-424,-5 5-96,-5 2-103,3 8-345,-2 1-112,4 4-272,3 0-392,0-4-1817,5-4 1369</inkml:trace>
  <inkml:trace contextRef="#ctx0" brushRef="#br0">9232 477 11026,'-4'4'672,"-7"5"273,-2 5 7,-8 13 56,0 9-176,-3 11-160,1 3-119,1-1-209,4-6-96,12-10-176,5-5-72,13-9-240,7-4-216,5-8-577,2-5-1151,4-5 1328</inkml:trace>
  <inkml:trace contextRef="#ctx0" brushRef="#br0">9535 698 12371,'3'-46'1420,"-1"18"98,-2-48-1,0 75-1504,0 0 0,0 0 0,0 0-1,0 0 1,0 0 0,0 0 0,-1 1-1,1-1 1,0 0 0,0 0 0,-1 0-1,1 0 1,0 1 0,-1-1 0,1 0 0,-1 0-1,1 1 1,-1-1 0,1 0 0,-1 1-1,0-1 1,1 0 0,-1 1 0,0-1-1,1 1 1,-1-1 0,0 1 0,0-1 0,0 1-1,1 0 1,-1-1 0,0 1 0,0 0-1,0 0 1,0 0 0,0-1 0,1 1-1,-1 0 1,0 0 0,0 0 0,0 0-1,0 1 1,0-1 0,0 0 0,-1 1 0,-3 0-10,1 1 0,-1 0 0,0 1 0,0-1 0,1 1 1,-9 6-1,-9 10 4,1 1 0,1 1 0,0 0 0,2 2 0,0 0 0,2 1-1,0 1 1,-12 28 0,27-51-5,0-1-1,0 1 0,1-1 0,-1 0 0,0 1 0,1-1 0,0 1 0,-1 0 0,1-1 0,0 1 1,0-1-1,0 1 0,0 0 0,0-1 0,0 1 0,0-1 0,1 3 0,-1-3 0,1-1-1,-1 1 0,1 0 1,-1-1-1,1 1 0,-1-1 0,1 1 1,0-1-1,-1 1 0,1-1 1,0 0-1,-1 1 0,1-1 1,0 0-1,0 1 0,-1-1 0,1 0 1,0 0-1,0 0 0,0 1 1,-1-1-1,1 0 0,1-1 1,5 1 5,-1-1 1,0 0-1,1 0 1,-1-1 0,0 0-1,10-5 1,5-3-3,-1-2 1,0 0-1,-1-1 0,-1-1 1,0-1-1,-1 0 1,-1-1-1,0-1 0,25-36 1,-54 83 245,1 0 0,-15 58 1,26-86-231,1 0 0,-1-1 0,1 1 0,0 0 1,0 0-1,-1 0 0,1 0 0,0 0 0,1 0 0,-1 0 1,0 0-1,1 0 0,-1 0 0,1 0 0,-1 0 1,1 0-1,0 0 0,1 2 0,0-3-19,-1 0 1,0-1-1,0 1 0,0 0 1,1-1-1,-1 0 0,0 1 1,1-1-1,-1 0 0,0 0 0,1 1 1,-1-1-1,0 0 0,1 0 1,-1-1-1,1 1 0,-1 0 1,0 0-1,1-1 0,-1 1 1,0-1-1,0 1 0,1-1 0,-1 1 1,0-1-1,0 0 0,0 0 1,2-1-1,7-5-363,0 0 1,0-1-1,-1 0 1,0-1-1,-1 0 1,1 0-1,9-16 0,1-2-362</inkml:trace>
  <inkml:trace contextRef="#ctx0" brushRef="#br0">9861 667 6433,'5'-41'5806,"-4"36"-5493,0-1 0,0 1 0,0-1 0,-1 1 0,1-1 0,-1 1 0,-1-1 0,1 1 0,-1 0 0,0-1 0,0 1 0,0 0 0,-5-9 0,5 12-289,0 1 1,0 0-1,0 0 1,0 1-1,0-1 1,-1 0-1,1 0 1,0 0-1,-1 1 0,1-1 1,-1 1-1,1-1 1,0 1-1,-1 0 1,1-1-1,-1 1 1,1 0-1,-1 0 1,1 0-1,-1 0 0,1 0 1,-1 1-1,1-1 1,-1 0-1,1 1 1,-1-1-1,-2 2 1,-4 0-16,0 1 1,0 1-1,-12 6 1,10-4-4,0 1-1,0 1 1,1 0 0,0 0 0,0 1 0,1 0 0,-13 18-1,16-19 1,-1 0-1,1 0 1,1 1-1,0 0 1,0 0-1,1 0 1,0 0-1,0 1 0,1-1 1,-1 14-1,2-22-3,1 0 0,0 0-1,0 0 1,-1-1 0,1 1-1,0 0 1,0 0-1,0 0 1,0 0 0,1 0-1,-1 0 1,0 0 0,0 0-1,0 0 1,1 0-1,-1-1 1,0 1 0,1 0-1,-1 0 1,1 0 0,-1 0-1,1-1 1,-1 1-1,1 0 1,0-1 0,-1 1-1,1 0 1,0-1 0,0 1-1,-1-1 1,1 1-1,0-1 1,0 1 0,0-1-1,0 0 1,-1 1 0,1-1-1,0 0 1,0 0-1,0 0 1,0 1 0,0-1-1,0 0 1,0 0 0,0 0-1,0-1 1,0 1-1,0 0 1,-1 0 0,1 0-1,0-1 1,0 1 0,0 0-1,1-2 1,7-1-7,-1-1 1,0 0-1,1-1 1,7-5-1,-14 8 0,21-14-174,0-1-1,-1-1 1,-2-1 0,1-1 0,19-25 0,-40 44 174,14-19-102,-14 19 105,1 1-1,-1-1 1,1 0 0,-1 1 0,1-1-1,-1 0 1,0 0 0,1 0 0,-1 1-1,0-1 1,0 0 0,0 0 0,1 0-1,-1 0 1,0 0 0,0 0 0,0 1-1,0-1 1,-1 0 0,1 0 0,0-1-1,-1 2 12,0 1-1,0-1 0,1 1 0,-1-1 1,0 1-1,1-1 0,-1 1 0,1 0 1,-1-1-1,1 1 0,-1 0 0,1-1 1,-1 1-1,1 0 0,-1 0 0,1 0 1,0-1-1,-1 1 0,1 0 0,0 0 1,0 1-1,-2 2 48,-39 86 814,-29 61 831,52-117-1298,-4 8 184,1 2-1,-28 82 1,49-124-571,-1 0-1,0 0 1,1 1-1,-1-1 0,1 0 1,0 0-1,0 0 1,0 1-1,0-1 1,0 0-1,1 4 1,-1-6-14,0 0 1,0 1-1,1-1 1,-1 0 0,0 0-1,1 1 1,-1-1 0,0 0-1,0 0 1,1 0 0,-1 1-1,0-1 1,1 0 0,-1 0-1,0 0 1,1 0-1,-1 0 1,1 0 0,-1 0-1,0 0 1,1 0 0,-1 0-1,0 0 1,1 0 0,-1 0-1,0 0 1,1 0 0,-1 0-1,1 0 1,-1 0-1,0 0 1,1-1 0,-1 1-1,0 0 1,0 0 0,1 0-1,-1-1 1,1 1 0,7-6-7,-1 0 1,1 0 0,9-11-1,-13 13-15,28-29-1018,47-63 0,-61 70-1426,23-46 0,-20 28 883</inkml:trace>
  <inkml:trace contextRef="#ctx0" brushRef="#br0">10030 410 11146,'16'35'3289,"-4"-9"-1790,-2 1 0,10 30 0,-18-48-1393,0 0-1,-1 1 0,0-1 1,0 0-1,-1 0 0,0 1 1,-1-1-1,0 0 0,0 0 1,-5 16-1,2-13-73,0 1 0,-2-1-1,1 0 1,-2 0 0,0-1 0,0 1-1,-1-2 1,0 1 0,-1-1 0,0 0 0,0-1-1,-1 0 1,-1 0 0,1-1 0,-1-1 0,-1 0-1,-16 8 1,28-15-33,-1 1 0,0-1 0,0 1 0,0-1 0,0 0 0,0 0 0,0 1 0,0-1 1,0 0-1,0 0 0,0 0 0,0 0 0,0 0 0,0 0 0,0 0 0,0 0 0,0 0 0,0-1 0,-2 0 0,3 1-20,-1-1 0,1 1-1,-1-1 1,1 1 0,0-1 0,-1 1 0,1-1-1,0 1 1,0-1 0,-1 0 0,1 1 0,0-1-1,0 0 1,0 1 0,0-1 0,0 0-1,0 1 1,0-1 0,0 1 0,0-1 0,0 0-1,1 0 1,0-5-269,1 0 0,-1 1-1,2-1 1,-1 1 0,4-7 0,34-40-3627,-23 26 2646</inkml:trace>
  <inkml:trace contextRef="#ctx0" brushRef="#br0">10187 652 8282,'-6'1'600,"4"5"616,2 1-224,12 4 209,5 2-137,14-6-440,5 3-104,8-8-216,4-2-104,-5-7-88,-2-6-40,-10-1-264,-7-2-248,-7 3-2008,-8 2 1543</inkml:trace>
  <inkml:trace contextRef="#ctx0" brushRef="#br0">10391 524 7866,'9'6'1288,"0"5"1289,-9 15-1185,-3 10-56,-6 8-472,-4 3-248,0-5-328,3-5-103,3-10-274,5-4-295,6-9-2200,1-4 1696</inkml:trace>
  <inkml:trace contextRef="#ctx0" brushRef="#br0">10808 433 12515,'-31'42'2872,"13"-18"-1763,-27 44 0,-1 16-334,-50 97-87,95-179-684,-7 16 18,8-13-45,7-9-51,7-9-258,0-1 0,0-1 0,21-33 0,29-53-786,-61 95 1076,13-22-160,6-11 28,2 1 0,48-61 0,-71 99 182,-1 0 0,0 0 0,0 0 0,0 0 0,0 0 1,0-1-1,0 1 0,0 0 0,0 0 0,0 0 0,0 0 0,0 0 0,0 0 1,1 0-1,-1 0 0,0 0 0,0 0 0,0 0 0,0-1 0,0 1 1,0 0-1,0 0 0,1 0 0,-1 0 0,0 0 0,0 0 0,0 0 1,0 0-1,0 0 0,0 0 0,1 0 0,-1 0 0,0 0 0,0 0 0,0 0 1,0 0-1,0 0 0,0 1 0,0-1 0,1 0 0,-1 0 0,0 0 1,0 0-1,0 0 0,0 0 0,0 0 0,0 0 0,0 0 0,2 9 289,-2 13 75,0-21-339,-10 107 1008,5-73-677,2 1 1,1 0 0,5 59-1,-3-91-333,0-1 0,1 0 0,-1 0-1,1 0 1,0 0 0,0-1 0,1 1 0,-1 0-1,0 0 1,1-1 0,0 1 0,-1 0 0,5 3-1,-5-5-22,0 0-1,1 0 0,-1-1 1,0 1-1,1 0 0,-1-1 0,1 1 1,-1 0-1,1-1 0,-1 0 0,1 1 1,-1-1-1,1 0 0,0 0 1,-1 0-1,1 0 0,-1 0 0,1 0 1,-1-1-1,1 1 0,0 0 0,-1-1 1,1 1-1,-1-1 0,0 0 1,1 1-1,-1-1 0,1 0 0,0-1 1,10-6-43,0-1 1,0-1 0,-1 1-1,-1-2 1,0 0-1,0 0 1,-1 0 0,0-1-1,-1-1 1,0 1 0,7-19-1,-2 3-1022,-2-1 0,-1 0 0,-1-1 0,6-41 0,-10 36-252</inkml:trace>
  <inkml:trace contextRef="#ctx0" brushRef="#br0">11290 515 12707,'-21'52'1622,"-29"51"1,-15 36 568,63-135-2128,1-1 0,0 1 1,0 0-1,0 0 1,0-1-1,1 1 0,-1 0 1,1 0-1,1 7 1,-1-10-55,0 1 0,1-1 0,-1 0 1,0 0-1,1 0 0,0 0 0,-1 0 1,1 0-1,-1 0 0,1 0 0,0 0 0,0-1 1,0 1-1,-1 0 0,1 0 0,0-1 1,0 1-1,0 0 0,0-1 0,0 1 1,0-1-1,0 1 0,0-1 0,1 0 1,-1 1-1,0-1 0,0 0 0,0 0 1,0 0-1,0 0 0,1 0 0,-1 0 1,0 0-1,2 0 0,5-1 1,0 0 1,0-1-1,-1 1 1,1-2-1,0 1 0,0-1 1,-1 0-1,0 0 1,0-1-1,0 0 0,0-1 1,0 1-1,-1-1 0,0-1 1,0 1-1,0-1 1,-1 0-1,0 0 0,0 0 1,4-8-1,1-2-31,-1 0-1,-1 0 1,0-1-1,-1 0 1,-1 0 0,-1-1-1,6-32 1,-11 49 17,2-10-27,-1 0-1,0 1 0,0-1 1,-1 1-1,-1-12 0,1 20 29,-1 1 0,1-1 0,0 1 0,0-1 0,-1 1 0,1-1 0,-1 1 0,1-1 0,-1 1 0,0-1-1,0 1 1,0 0 0,1 0 0,-1-1 0,0 1 0,0 0 0,-1 0 0,1 0 0,0 0 0,0 0 0,0 0 0,-1 0-1,1 1 1,-1-1 0,1 0 0,0 1 0,-1-1 0,1 1 0,-1 0 0,1-1 0,-1 1 0,1 0 0,-1 0 0,1 0-1,-1 0 1,0 0 0,1 0 0,-1 0 0,1 0 0,-1 1 0,1-1 0,-1 1 0,1-1 0,-2 2 0,-1-1-256,-1 0 0,0 0 0,1 1 0,0 0 1,-1 0-1,1 0 0,0 0 0,0 1 0,0 0 0,1 0 1,-1 0-1,-3 4 0,2 0-1004</inkml:trace>
  <inkml:trace contextRef="#ctx0" brushRef="#br0">11644 526 11618,'-17'16'1017,"-2"12"631,-3 8-128,-4 13-287,5 2-201,0-5-344,3-6-192,8-10-312,4-4-72,10-8-96,7-4-224,11-10-624,7-4-336,6-6-2353,-2-5 2097</inkml:trace>
  <inkml:trace contextRef="#ctx0" brushRef="#br0">11895 709 11811,'3'-7'337,"24"-64"2062,-25 66-2244,0-1 1,-1 0-1,0-1 1,0 1-1,0 0 0,-1 0 1,0 0-1,0 0 0,-2-10 1,1 15-143,1 0-1,0 0 1,0 0 0,-1 0 0,1 0 0,-1 0 0,1 0-1,0 0 1,-1 1 0,0-1 0,1 0 0,-1 0-1,1 1 1,-1-1 0,0 0 0,0 1 0,1-1 0,-1 1-1,0-1 1,0 1 0,0-1 0,0 1 0,0 0 0,1-1-1,-1 1 1,0 0 0,0 0 0,0-1 0,0 1-1,0 0 1,0 0 0,0 0 0,0 0 0,0 0 0,0 1-1,-1-1 1,-2 1 7,0 0 0,0 0-1,1 1 1,-1-1 0,1 1 0,-1-1-1,1 1 1,-4 3 0,-5 5 32,2-1 1,-1 2-1,1-1 0,1 1 1,-14 21-1,-34 66 148,55-94-189,-2 4 18,0 0 0,1 0 0,0 0 0,0 0-1,-3 15 1,6-22-25,0 1 0,0-1 0,0 0 0,0 0-1,0 0 1,0 0 0,0 0 0,0 1 0,0-1-1,0 0 1,1 0 0,-1 0 0,0 0 0,1 0 0,-1 0-1,1 0 1,0 0 0,-1 0 0,1 0 0,1 1 0,-1-1-6,0 0 1,1-1 0,-1 1 0,1-1-1,-1 1 1,1-1 0,-1 0-1,1 1 1,-1-1 0,1 0 0,-1 0-1,1 0 1,-1-1 0,1 1 0,-1 0-1,1 0 1,-1-1 0,1 1 0,-1-1-1,3 0 1,4-3-76,0 1 0,-1-1 0,1 0 0,-1-1 0,0 0 0,0 0 0,-1 0-1,1-1 1,-1 0 0,6-8 0,0-1-76,-1 0 0,0-1 0,12-24 0,-23 39 157,1-1 1,0 1-1,-1 0 1,1-1-1,-1 1 1,1 0 0,-1-1-1,0 1 1,1-1-1,-1 1 1,0-1-1,0 1 1,-1-3-1,-2 3 264,-2 12 37,-56 221 2825,53-208-2931,-52 147 491,50-147-658,-2 0 1,-1 0-1,0-2 0,-32 40 1,41-58-26,0-1 1,0 0 0,0 1 0,-1-2-1,1 1 1,-1 0 0,0-1-1,0 0 1,0 0 0,0-1-1,-8 3 1,11-4-10,0 0 0,0 1 0,0-1 1,0 0-1,0 0 0,0 0 0,0 0 0,0-1 1,0 1-1,0 0 0,0-1 0,0 0 0,0 1 0,-2-2 1,3 1-9,0 0 1,0 0-1,0 0 1,0 1-1,0-2 1,0 1-1,0 0 1,0 0-1,1 0 1,-1 0-1,0 0 1,1-1-1,-1 1 1,1 0-1,-1-1 1,1 1-1,0 0 1,0-1-1,-1 1 1,1 0 0,0-1-1,0 1 1,1-2-1,-1-4-123,1 0 0,0 0 0,1 0 0,0 0 0,0 1-1,0-1 1,4-6 0,26-46-1158,-19 38 766,59-96-3734,-29 57 2639</inkml:trace>
  <inkml:trace contextRef="#ctx0" brushRef="#br0">12102 442 10562,'0'0'87,"0"0"-1,0 0 0,1 0 1,-1 0-1,0-1 0,0 1 1,1 0-1,-1 0 0,0 0 1,0 0-1,1 0 0,-1 0 1,0 0-1,0 0 0,1 0 0,-1 0 1,0 0-1,0 0 0,1 0 1,-1 0-1,0 0 0,1 0 1,-1 0-1,0 0 0,0 0 1,1 1-1,-1-1 0,0 0 1,0 0-1,0 0 0,1 0 1,-1 1-1,0-1 0,0 0 1,0 0-1,1 0 0,-1 1 1,0-1-1,0 0 0,0 0 1,0 0-1,0 1 0,0-1 1,1 0-1,-1 1 0,0-1 1,0 0-1,0 0 0,0 1 1,0-1-1,0 0 0,0 0 1,0 1-1,0-1 0,0 0 1,0 1-1,3 18 1027,-3-19-1088,2 24 363,-1-1 0,0 1 0,-2-1 0,-1 1 0,-1-1 0,-1 0 0,-10 33 0,10-43-333,0 0 0,-2-1 0,1 0 0,-2 0 0,0 0-1,0-1 1,-1 0 0,0 0 0,-1 0 0,0-2 0,0 1 0,-1-1 0,-1 0 0,-14 9-1,24-17-77,0 0 0,0 0 0,0 0 0,-1-1 0,1 1 0,0 0 0,0-1 0,0 1 0,-1-1 0,1 1 0,0-1 0,0 0 0,-1 1 0,1-1 0,0 0 0,-1 0 0,1 0 0,-1 0 0,1 0 0,0 0 0,-1 0 0,1-1 0,0 1 0,-2-1 0,2 0-113,0 0 0,1-1 0,-1 1 0,0 0 1,1-1-1,-1 1 0,1 0 0,0-1 0,-1 1 0,1-1 0,0 1 0,0-1 0,0 1 1,0-1-1,0 1 0,0 0 0,0-1 0,1 1 0,-1-1 0,1 1 0,-1-1 1,1-1-1,5-18-773</inkml:trace>
  <inkml:trace contextRef="#ctx0" brushRef="#br0">12287 472 11242,'5'1'873,"5"-1"463,4 1-184,9-2-352,7-1-192,11-1-272,2-1-119,0 0-137,-1 0-64,-13 2-441,-8 0-207</inkml:trace>
  <inkml:trace contextRef="#ctx0" brushRef="#br0">12431 336 8826,'-1'10'1400,"-2"5"2121,-3 8-2449,-2 6 56,-5 4-191,-1 1-233,4 5-280,2 1-160,6-1-560,3-4-464,7-15 448</inkml:trace>
  <inkml:trace contextRef="#ctx0" brushRef="#br0">12699 241 11979,'4'-2'271,"0"1"0,1 0 0,-1 1 0,0-1 0,0 1 0,0-1 0,1 1 0,-1 0 0,0 1 0,0-1 0,0 1 0,9 2 0,-5 0-132,0-1-1,1 2 0,-1-1 1,0 1-1,9 6 1,-16-9-136,0 0 0,0 0 0,0 0 0,0 0 1,0 0-1,-1 0 0,1 0 0,0 0 0,0 1 0,-1-1 1,1 0-1,-1 0 0,1 1 0,-1-1 0,0 0 0,1 1 1,-1-1-1,0 0 0,0 1 0,0-1 0,0 1 0,0-1 1,0 0-1,0 1 0,-1-1 0,1 0 0,0 1 0,-1-1 1,1 0-1,-1 1 0,1-1 0,-1 0 0,0 0 0,0 0 0,1 0 1,-2 2-1,-5 6-1,1 0 0,-1 0-1,-11 10 1,13-13 9,-39 33 7,32-29 105,1 0 0,0 0 1,1 1-1,-12 15 0,22-26-110,0 0 1,0 0-1,-1 1 0,1-1 0,0 0 0,0 0 0,0 0 0,-1 1 0,1-1 0,0 0 1,0 0-1,0 1 0,0-1 0,0 0 0,-1 0 0,1 1 0,0-1 0,0 0 1,0 1-1,0-1 0,0 0 0,0 0 0,0 1 0,0-1 0,0 0 0,0 1 0,0-1 1,0 0-1,0 0 0,0 1 0,1-1 0,-1 0 0,0 1 0,0-1 0,0 0 0,0 0 1,0 1-1,1-1 0,12-1 190,19-13-116,-2-6-391,0-1 0,-2-1 0,0-2 0,-2 0 0,0-2-1,-2-1 1,-1-1 0,-1-1 0,30-54 0,-49 78 241,14-33-271,-16 36 355,0 0 1,0 0 0,-1 1 0,1-1 0,-1 0-1,0 0 1,1 0 0,-1 0 0,0 0 0,0 0-1,0 0 1,0 0 0,-1 0 0,1 0-1,-1 1 1,1-1 0,-2-2 0,2 3 4,0 1 0,0 0 1,0-1-1,0 1 0,0 0 0,-1-1 1,1 1-1,0 0 0,0-1 1,0 1-1,-1 0 0,1 0 0,0-1 1,0 1-1,-1 0 0,1 0 0,0 0 1,-1-1-1,1 1 0,0 0 1,-1 0-1,1 0 0,0 0 0,-1 0 1,1 0-1,0 0 0,-1-1 0,1 1 1,0 0-1,-1 0 0,1 0 1,0 1-1,-1-1 0,1 0 0,-1 0 1,1 0-1,0 0 0,-1 0 0,1 0 1,0 0-1,-1 1 0,1-1 0,0 0 1,0 0-1,-1 0 0,1 1 1,0-1-1,0 0 0,-1 0 0,1 1 1,0-1-1,0 0 0,-1 1 0,1-1 1,0 0-1,0 0 0,0 1 1,0-1-1,0 1 0,-11 26 853,9-21-744,-39 126 1681,-17 47-486,52-164-1298,3-7-54,-1-1 0,1 1 0,1 0-1,-1 0 1,2 0 0,-1 0 0,1 0 0,-1 9 0,2-17-12,0 1 0,0-1 1,0 0-1,0 0 0,0 1 0,0-1 0,0 0 0,0 0 0,0 1 1,0-1-1,0 0 0,0 0 0,0 1 0,1-1 0,-1 0 0,0 0 1,0 0-1,0 1 0,0-1 0,0 0 0,0 0 0,1 0 1,-1 1-1,0-1 0,0 0 0,0 0 0,0 0 0,1 0 0,-1 0 1,0 1-1,0-1 0,0 0 0,1 0 0,-1 0 0,0 0 1,0 0-1,1 0 0,-1 0 0,0 0 0,0 0 0,1 0 0,-1 0 1,0 0-1,0 0 0,1 0 0,-1 0 0,13-9-1323,9-18-839,-15 16 1066,-1 0-1,-1-1 1,0 0-1,0-1 1,-1 1 0,-1-1-1,3-13 1,5-19 172,-8 29 1404,1-7 2688,-3 22-2915,-1 0 0,0 1 0,1-1-1,-1 0 1,0 0 0,1 1 0,-1-1-1,1 0 1,-1 1 0,1-1 0,-1 1-1,1-1 1,0 0 0,-1 1 0,1-1-1,0 1 1,-1 0 0,1-1 0,0 1-1,0 0 1,-1-1 0,1 1 0,1 0-1,19-4 499,0 0 1,-1-2-1,34-12 0,-40 11-1059,1 0 1,-1-1-1,-1 0 0,1-1 1,17-16-1,-29 24-41,-1 0 0,0 0-1,1-1 1,-1 1 0,0 0 0,0-1-1,0 1 1,0-1 0,0 0 0,0 1-1,0-1 1,0-2 0,0-5-1348</inkml:trace>
  <inkml:trace contextRef="#ctx0" brushRef="#br0">13249 61 7434,'12'-8'5334,"-15"17"-637,-3 4-4828,-9 33 1105,2 1 0,-12 80-1,4-18-809,20-102-332,-6 31-710,7-13-3145,1-20 2380</inkml:trace>
  <inkml:trace contextRef="#ctx0" brushRef="#br0">13271 289 13043,'23'4'1811,"-15"-4"-1528,0 2 0,0-1 0,0 1 0,14 6 0,-21-8-278,0 1 0,0-1 0,0 1 0,0-1 0,0 1 0,0 0 0,0 0 0,0-1 0,0 1 0,0 0 0,0 0 0,-1 0 0,1 0 0,0 0 0,-1 0 0,1 0 0,-1 0 0,1 0 0,-1 0 0,1 0 0,-1 0 0,0 1 0,1-1 0,-1 0 0,0 0 0,0 0 0,0 1 0,0-1 0,0 0 0,0 0 0,0 0 0,-1 1 0,1-1 0,0 0 0,-1 0 0,1 0 0,-1 0 0,0 2 0,-3 4 1,-1 0 1,0 0 0,0 0-1,0 0 1,-1-1 0,0 0 0,0 0-1,-1 0 1,0-1 0,-13 8 0,9-5 168,1-1 1,-1 2-1,-12 12 1,23-21-171,0 0 1,1 0 0,-1 0-1,0 0 1,0 0 0,0 0 0,0 0-1,0-1 1,0 1 0,0 0-1,0 0 1,0 0 0,0 0-1,0 0 1,0 0 0,0 0-1,1 0 1,-1 0 0,0 0-1,0 0 1,0 0 0,0 0 0,0 0-1,0 0 1,0 0 0,0 0-1,1 0 1,-1 0 0,0 0-1,0 0 1,0 0 0,0 0-1,0 0 1,0 0 0,0 0 0,0 0-1,0 0 1,1 0 0,-1 0-1,0 0 1,0 0 0,0 0-1,0 0 1,0 1 0,0-1-1,0 0 1,0 0 0,0 0 0,0 0-1,0 0 1,0 0 0,0 0-1,0 0 1,0 0 0,1 0-1,-1 1 1,0-1 0,0 0-1,0 0 1,0 0 0,0 0 0,0 0-1,0 0 1,0 0 0,0 0-1,0 0 1,0 1 0,0-1-1,-1 0 1,10-3 12,22-13-1227,45-34 0,-4 2-5602,-68 47 6478,-1-1-1,0 0 1,0 0 0,0-1-1,0 1 1,0-1-1,0 1 1,-1-1-1,1 0 1,-1 0 0,3-4-1,-1-4-427</inkml:trace>
  <inkml:trace contextRef="#ctx0" brushRef="#br0">13523 103 5081,'12'-20'2022,"2"-6"5016,-22 39-5369,-4 6-1074,2 1-1,0 0 1,-12 39 0,-12 67 729,16-52-678,15-65-585,1 1 0,0-1 0,1 1 0,0 0 0,0-1 0,1 1-1,1 11 1,-1-19-56,1 0 0,-1 0 0,0 0 0,1-1 0,0 1 0,-1 0 0,1 0 0,0 0 0,0-1 0,0 1 0,0 0 0,1-1 0,-1 1 0,0-1 0,1 1 0,2 1 0,-2-2-5,1 0-1,-1 0 1,0 0 0,1 0 0,-1 0 0,1-1-1,-1 0 1,1 1 0,-1-1 0,1 0-1,-1 0 1,1 0 0,-1 0 0,1-1 0,-1 1-1,5-2 1,5-2-76,0-1 0,0 0 1,-1 0-1,1-1 0,-1-1 0,-1 0 0,1 0 0,-1-1 1,0 0-1,-1-1 0,0 0 0,-1-1 0,1 0 0,-2 0 1,0-1-1,0 1 0,0-2 0,-2 1 0,1-1 0,-2 1 1,5-18-1,-6 17 32,-1 0 0,0 0 0,-2-1 0,1 1 0,-1 0 1,-1-1-1,-3-16 0,4 24 9,-1 1 0,0-1 0,0 1 0,-1-1 0,1 1 1,-1 0-1,0 0 0,0 0 0,-1 0 0,1 0 0,-1 0 0,0 0 0,0 1 0,0-1 0,0 1 0,-1 0 1,1 0-1,-1 0 0,0 1 0,0-1 0,0 1 0,-8-3 0,10 4-49,-4-1-1273,10 1-1089,5 2 1391</inkml:trace>
  <inkml:trace contextRef="#ctx0" brushRef="#br0">13958 62 8362,'-4'7'1280,"-4"6"1713,3 10-1489,-14 16-248,-4 7-47,-2 11-225,-1 1-128,11-9-320,7-4-144,11-13-272,8-8-56,11-12-80,8-5-240,10-11-664,0-7-384,1-7 583</inkml:trace>
  <inkml:trace contextRef="#ctx0" brushRef="#br0">14235 0 10266,'0'1'3140,"0"8"-2210,-30 84 2936,3-12-2601,15-37-805,2-12-236,1 2 0,2-1-1,-3 42 1,9-74-233,1 0-1,0 1 1,0-1 0,0 0 0,0 1 0,0-1-1,0 0 1,1 1 0,-1-1 0,0 0 0,1 0-1,-1 1 1,1-1 0,-1 0 0,1 0 0,-1 0-1,1 0 1,0 0 0,0 0 0,0 0-1,-1 0 1,1 0 0,0 0 0,0 0 0,0 0-1,2 1 1,-1-2-59,1 1 0,-1 0-1,1-1 1,-1 1 0,1-1-1,0 0 1,-1 0 0,1 0-1,-1 0 1,1 0 0,0 0 0,3-2-1,7-2-507,1 0 0,-2-1-1,1 0 1,13-8 0,-11 4-1300,0 0 1,22-19-1,-4-1-83</inkml:trace>
  <inkml:trace contextRef="#ctx0" brushRef="#br0">14460 39 10338,'0'0'191,"0"-1"-1,1 1 0,-1-1 1,1 1-1,-1-1 0,1 1 1,-1-1-1,1 1 0,-1 0 1,1-1-1,0 1 0,-1 0 1,1 0-1,-1-1 0,1 1 1,0 0-1,-1 0 0,1 0 1,1 0-1,-2 0-100,0 0 1,1 0-1,-1 1 0,1-1 1,-1 0-1,0 0 1,1 1-1,-1-1 0,0 0 1,0 1-1,1-1 0,-1 0 1,0 1-1,0-1 0,1 0 1,-1 1-1,0-1 1,0 1-1,0-1 0,0 0 1,0 1-1,1 0 0,0 33 1332,-1-23-1002,2 47 662,-2 0 0,-12 87 0,10-137-1037,-1 1-1,0-1 1,0 1-1,-1-1 1,0 0-1,0-1 1,-1 1 0,0-1-1,0 0 1,0 0-1,-1 0 1,0-1-1,-1 1 1,0-2-1,-9 8 1,-13 6-833,0 0 1,-49 21 0,43-24-9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8T14:32: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 249 7394,'3'12'6748,"3"23"-5695,-2-9-566,2 17 149,1 72 0,-3-33-493,2-46-465,-4-32-504,-3-22 7,-2-23-730,-2 0-1,-14-49 1,15 75 1532,0 4 218,1-2 1,0 1 0,1 0 0,0-1-1,0 1 1,2-1 0,0-16 0,0 28-122,1 0 0,-1 1 0,1-1 1,-1 1-1,0-1 0,1 1 1,-1-1-1,1 1 0,-1-1 0,1 1 1,-1-1-1,1 1 0,0 0 0,-1-1 1,1 1-1,-1 0 0,1 0 1,0-1-1,-1 1 0,1 0 0,0 0 1,-1 0-1,1 0 0,0 0 1,-1 0-1,1 0 0,0 0 0,0 0 1,-1 0-1,2 1 0,31 4 414,-18-3-137,8-1-158,-1-2 1,1 0-1,35-7 0,4-1-87,-59 8-112,-1 1 0,1 0 0,-1 0 0,1 0 0,-1 0 0,1 0 0,-1 0 0,1 1 0,-1-1 0,0 1 0,1-1 0,-1 1 0,1 0 0,-1 0-1,0 0 1,0 0 0,0 1 0,3 1 0,-3-1 8,-1 1-1,1-1 1,0 1 0,-1-1-1,1 1 1,-1 0 0,0 0-1,0-1 1,0 1 0,0 0-1,0 0 1,-1 0 0,1 0-1,-1 6 1,2 29 208,-1-1-1,-2 1 1,-11 73 0,12-110-236,-1 1-1,1-1 1,0 0 0,0 0 0,-1 0 0,1 0 0,-1 1 0,1-1-1,-1 0 1,1 0 0,-1 0 0,-1 2 0,1-3-15,1 0 0,0 0 0,0 0 0,-1 0 0,1 0 0,0 0 0,-1 1 0,1-1 1,0 0-1,-1 0 0,1 0 0,0 0 0,-1 0 0,1 0 0,0 0 0,-1 0 0,1 0 0,0 0 0,0 0 1,-1-1-1,1 1 0,0 0 0,-1 0 0,1 0 0,0 0 0,-1 0 0,1-1 0,0 1 0,-1 0 0,-2-4-441,-1 1-1,1-1 0,0 0 1,0 0-1,-2-5 1,-6-6-638,-1 1 270,-1 0-1,-1 1 0,0 1 1,-16-11-1,21 17 1017,0 1 0,0 0 0,-16-6 1,20 9 275,0 0 0,0 1 0,-1 0 0,1 0 0,0 0 1,0 1-1,-1-1 0,-4 2 0,44-4 2923,28-2-2841,-54 4-587,0 1 0,0-1-1,-1 2 1,1-1 0,11 3 0,-19-3 4,0 0-1,1 0 1,-1 0-1,0 1 1,0-1-1,1 0 1,-1 0-1,0 0 1,0 0-1,0 0 1,0 1-1,1-1 1,-1 0-1,0 0 1,0 0-1,0 1 1,0-1-1,0 0 1,0 0-1,1 1 1,-1-1-1,0 0 1,0 0-1,0 1 1,0-1-1,0 0 1,0 0-1,0 1 1,0-1-1,0 0 1,0 0-1,0 1 1,0-1-1,0 0 1,-1 0 0,1 1-1,0-1 1,0 0-1,0 0 1,0 0-1,0 1 1,0-1-1,-1 0 1,1 0-1,-7 12-1240,6-11 1049,-48 61-3117,33-44 4651,-25 37 1,41-54-1197,-1 0 0,1-1-1,-1 1 1,1-1 0,-1 1 0,1 0-1,-1 0 1,1-1 0,0 1 0,-1 0 0,1 0-1,0-1 1,0 1 0,0 0 0,-1 0-1,1 0 1,0 0 0,0-1 0,0 1 0,0 0-1,0 0 1,1 0 0,-1-1 0,0 3-1,1-3-45,0 0 0,0 1 0,-1-1 0,1 0 0,0 0 0,0 0 0,0 0 0,-1 0-1,1 1 1,0-1 0,0-1 0,-1 1 0,1 0 0,0 0 0,0 0 0,0 0 0,-1 0 0,1-1 0,1 0-1,5-1 28,0-1-1,0-1 1,13-7 0,-13 5-355,0 0 1,0-1-1,-1 0 1,0 0 0,0 0-1,-1-1 1,0 0 0,0 0-1,0 0 1,-1 0 0,-1-1-1,0 0 1,0 0 0,0 0-1,-1 0 1,0 0 0,-1 0-1,0-18 1,-1 8-196,-1 0 0,0 0 0,-2 0 0,0 0 0,-1 0-1,-2 0 1,1 1 0,-12-23 0,-1 15 1970,16 24-960,-1-1-1,1 0 0,0 0 1,0 0-1,0 0 1,0 0-1,1-1 0,-1 1 1,0-4-1,10 54 864,-3-1 1,1 49-1,-9 94-635,2 64-581,1-249-192,1 4 17,-1 0 0,2 0 0,-1 0 1,4 11-1,-5-18-12,0 0-1,0 0 1,1 0 0,-1 0 0,0-1 0,1 1 0,-1 0 0,1 0 0,-1 0 0,1 0 0,-1-1 0,1 1 0,0 0 0,-1-1 0,1 1 0,0 0 0,-1-1 0,1 1 0,0-1 0,0 1 0,0-1 0,0 1 0,-1-1 0,1 0 0,0 1-1,0-1 1,0 0 0,0 0 0,0 0 0,0 0 0,0 0 0,0 0 0,0 0 0,0 0 0,0 0 0,0 0 0,-1 0 0,1 0 0,0-1 0,0 1 0,0 0 0,0-1 0,0 1 0,0-1 0,-1 1 0,2-2 0,5-2-205,0-1 1,0-1-1,-1 1 1,0-1 0,0 0-1,9-13 1,29-48-2533,-30 42 1375,18-26-322</inkml:trace>
  <inkml:trace contextRef="#ctx0" brushRef="#br0">422 312 8346,'11'0'688,"1"1"336,3 4-16,0 1-199,-2-1-217,1 3-312,-2-3-176,2-1-616,-3 1-433,-4-1-1039,-2 1-913,-7 3 1641</inkml:trace>
  <inkml:trace contextRef="#ctx0" brushRef="#br0">449 512 7658,'0'1'80,"0"-1"1,0 0 0,0 1 0,0-1-1,0 0 1,0 1 0,0-1-1,0 0 1,0 1 0,0-1 0,0 0-1,0 0 1,0 1 0,0-1-1,1 0 1,-1 1 0,0-1 0,0 0-1,0 0 1,0 1 0,1-1 0,-1 0-1,0 0 1,0 1 0,0-1-1,1 0 1,-1 0 0,0 0 0,0 1-1,1-1 1,-1 0 0,0 0 0,1 0-1,-1 0 1,0 0 0,1 0-1,-1 0 1,0 0 0,1 1 0,19-2 1261,9 2-1075,-29-1-262,1 0 1,0 0 0,0 1 0,0-1-1,0 0 1,0 1 0,0-1 0,-1 1 0,1-1-1,0 1 1,0-1 0,-1 1 0,1-1-1,0 1 1,-1 0 0,1-1 0,0 1-1,-1 0 1,1-1 0,-1 1 0,1 0-1,-1 0 1,0 0 0,1 0 0,0 1-1,2 18 241,-1 0-1,-1 0 0,-1 0 0,0 0 0,-1 0 0,-6 28 0,-2 51 1061,24-146-1416,-7 15-575,-2-1 0,-2 0 0,0-1 0,-2 1 1,-4-54 679,2 88 112,1 0-1,-1 0 1,1 0-1,0 0 1,-1 0-1,1 0 1,0 0 0,-1 0-1,1 0 1,0 0-1,0 0 1,0-1-1,0 1 1,0 0 0,0 0-1,0-1 1,0 1-1,0-1 1,0 1-1,1-1 1,-1 0 0,0 1-1,2-1 1,6 0 7,0 0 1,-1-1 0,1 0 0,0-1-1,-1 0 1,15-5 0,10-2-47,202-30 162,-234 39-229,0 0-1,0 0 0,0 0 0,1-1 0,-1 1 0,0 0 1,0 1-1,0-1 0,0 0 0,1 0 0,-1 0 0,0 1 1,0-1-1,0 0 0,0 1 0,0-1 0,0 1 1,0 0-1,0-1 0,0 1 0,1 1 0,-1-1 1,-1-1-1,1 1 1,-1 0-1,1 0 0,-1 0 1,0 0-1,0 0 1,0 0-1,1 0 1,-1 0-1,0 0 1,0 0-1,0 0 0,0 0 1,-1 0-1,1 0 1,0 0-1,0 0 1,-1 2-1,-1 3 2,-1-1 1,0 1-1,0 0 1,0-1-1,-1 0 0,-5 8 1,6-10-1,0 1-1,0-1 1,-1 1 0,1-1 0,-1 0 0,0 0-1,0-1 1,0 1 0,0-1 0,0 0 0,-1 0-1,-7 2 1,10-3-7,-1-1 0,1 0 0,-1 0-1,1 0 1,0 0 0,-1 0 0,1-1-1,0 1 1,-1-1 0,1 1 0,0-1 0,0 0-1,0 0 1,-1 0 0,1 0 0,0 0-1,0-1 1,0 1 0,1-1 0,-1 1 0,0-1-1,0 0 1,1 1 0,-1-1 0,1 0-1,0 0 1,-2-3 0,-2-4-80,1 0-1,-1 0 1,2-1-1,-1 0 1,1 0-1,1 0 1,0 0-1,-1-17 1,1-6-52,2-44 0,0 54 131,0 14 30,0 1-1,1-1 0,1-11 0,-2 21-18,0-1 0,0 0 0,0 0 0,0 0 0,0 0 0,0 0 0,0 0 0,0 1 0,0-1 0,0 0 0,0 0 0,0 0 0,0 0 0,0 0 0,0 0 0,0 0 0,0 1 0,0-1 0,0 0 0,0 0 0,0 0 0,0 0 0,0 0 0,0 0-1,1 0 1,-1 1 0,0-1 0,0 0 0,0 0 0,0 0 0,0 0 0,0 0 0,0 0 0,0 0 0,1 0 0,-1 0 0,0 0 0,0 0 0,0 0 0,0 0 0,0 0 0,0 0 0,1 0 0,-1 0 0,0 0 0,0 0 0,0 0 0,0 0 0,0 0 0,0 0 0,0 0 0,1 0 0,-1 0 0,0 0 0,0 0 0,0 0 0,0 0 0,0 0 0,0 0 0,0 0 0,1 0 0,-1 0 0,0-1 0,0 1 0,0 0 0,0 0 0,0 0 0,0 0 0,5 13 246,-2 5 11,-1 1 1,-1-1 0,-2 35 0,0-9 33,8 177 37,-6-209-812,1-17-329,-1-20-374,-4 8 255,0 0-1,-1 1 0,-1 0 1,-7-18-1,-33-63-3183,22 48 3337,16 33 725,-14-26 1702,20 42-1598,1 0-1,0-1 0,0 1 0,0 0 0,0 0 0,0 0 0,0 0 0,0 0 0,0 0 0,0-1 0,0 1 1,0 0-1,0 0 0,0 0 0,-1 0 0,1 0 0,0 0 0,0 0 0,0 0 0,0 0 0,0-1 0,0 1 1,-1 0-1,1 0 0,0 0 0,0 0 0,0 0 0,0 0 0,0 0 0,-1 0 0,1 0 0,0 0 1,0 0-1,0 0 0,0 0 0,0 0 0,-1 0 0,1 0 0,0 0 0,0 0 0,0 0 0,0 0 0,0 1 1,0-1-1,-1 0 0,1 0 0,0 0 0,0 0 0,0 0 0,0 0 0,-4 10 1312,2 14-148,3 60 472,17 137 1,-18-221-1687,2 14 74,0-1 1,0 0-1,1-1 1,1 1-1,5 12 1,-8-23-75,0 1 1,0-1-1,0 0 1,1 0-1,-1 0 1,0 0-1,1 0 1,-1-1-1,1 1 1,0 0-1,-1-1 1,1 1-1,0-1 1,0 1-1,0-1 1,0 0 0,0 0-1,1 0 1,-1 0-1,0 0 1,0-1-1,1 1 1,-1-1-1,0 1 1,1-1-1,-1 0 1,1 0-1,-1 0 1,0 0-1,1 0 1,-1-1-1,0 1 1,1-1-1,-1 1 1,4-2-1,2-2-115,1 0 1,0 0-1,-1-1 1,0 0-1,0-1 0,0 0 1,0 0-1,-1-1 1,10-11-1,7-11-1619,23-38-1,-19 26-839,-24 36 2205,8-10-806,-2-1 0,0 0 0,9-19 0,-17 29 1140,0 0-1,0-1 1,0 1 0,0-1-1,-1 1 1,0-1-1,-1 0 1,0 0-1,0 1 1,0-1-1,0 0 1,-3-8-1,-11-38 1213,13 50-888,0-1-1,-1 0 1,1 1 0,-1-1 0,0 1 0,0 0 0,0 0-1,0 0 1,-1 0 0,1 0 0,-7-5 0,9 8-218,0 0 1,0 0-1,0-1 1,-1 1 0,1 0-1,0 0 1,0 0-1,0 0 1,0-1-1,-1 1 1,1 0-1,0 0 1,0 0 0,-1 0-1,1 0 1,0 0-1,0 0 1,-1 0-1,1 0 1,0 0 0,0 0-1,-1 0 1,1 0-1,0 0 1,0 0-1,0 0 1,-1 0-1,1 0 1,0 0 0,0 0-1,-1 0 1,1 0-1,0 1 1,0-1-1,0 0 1,-1 0-1,1 0 1,0 0 0,0 0-1,0 1 1,-1-1-1,1 0 1,0 0-1,0 0 1,0 1 0,0-1-1,0 0 1,0 0-1,0 0 1,-1 1-1,1 0-2,0-1 0,0 1 1,0-1-1,0 1 0,0-1 0,0 1 0,1-1 0,-1 1 0,0-1 0,0 0 0,0 1 0,0-1 0,1 1 0,-1-1 0,0 1 0,0-1 1,1 0-1,-1 1 0,0-1 0,1 0 0,-1 1 0,0-1 0,1 0 0,-1 1 0,0-1 0,1 1 0,3 0 39,-1 0-1,0 0 0,0-1 1,0 1-1,0-1 0,1 1 0,-1-1 1,0 0-1,0 0 0,1 0 1,-1-1-1,0 1 0,4-2 1,47-15 117,-27 7-139,155-37-289,-167 46 5,-15 1 189,0 0-1,0 0 1,1 0-1,-1 0 1,0 0-1,0 0 1,0 0-1,0 1 1,1-1-1,-1 0 1,0 0 0,0 0-1,0 0 1,0 0-1,0 1 1,1-1-1,-1 0 1,0 0-1,0 0 1,0 0-1,0 1 1,0-1-1,0 0 1,0 0 0,0 0-1,0 1 1,0-1-1,0 0 1,0 0-1,0 0 1,0 1-1,0-1 1,0 0-1,-12 22-163,6-13 253,-19 31 299,3 2-1,1 0 1,2 1 0,2 1 0,2 1-1,-14 66 1,28-104-364,-9 39 66,3-1 1,-2 49 0,12-68-88,2-20-84,-4-6 78,-1 0 0,1 0 0,-1 0 0,1 0 0,-1-1 0,1 1 0,-1 0 0,1 0 1,-1-1-1,1 1 0,-1 0 0,1-1 0,-1 1 0,0 0 0,1-1 0,-1 1 0,0-1 0,1 1 0,-1-1 0,1 0 0,5-10-126,0-1 0,-1 1 0,0-2 0,-1 1 0,0 0 0,-1-1 0,-1 1 0,2-15 0,-1 9-49,8-87-854,-9 73 586,1-1-1,12-46 1,-14 76 452,1-1 1,0 0 0,-1 1 0,1-1-1,1 1 1,-1 0 0,1 0-1,-1 0 1,1 0 0,0 0 0,0 1-1,0-1 1,0 1 0,0 0-1,1 0 1,-1 0 0,1 0 0,-1 0-1,8-1 1,-5 1 61,0 0 0,0 0-1,0 1 1,0 0 0,0 1 0,0-1 0,0 1-1,0 0 1,0 0 0,0 1 0,0 0 0,9 2 0,-13-2-36,0 0 0,1 0 0,-1 0 0,0 1 1,0-1-1,0 0 0,0 1 0,-1-1 0,1 1 1,0 0-1,-1 0 0,1-1 0,-1 1 1,1 0-1,-1 0 0,0 0 0,0 1 0,0-1 1,0 0-1,0 0 0,0 1 0,-1-1 1,1 0-1,-1 1 0,0-1 0,1 0 0,-1 1 1,0-1-1,0 1 0,-1-1 0,0 4 1,-1 7 89,-1 1 0,0-1 0,-1 0 0,-7 15 0,9-21-76,-5 12 65,4-9-56,-1 1 0,0-1-1,-1 0 1,0 0-1,-1 0 1,-9 13 0,14-22-54,0 0 0,0 0 0,1 0 0,-1 0 0,0-1 0,0 1 0,0 0 0,0-1-1,0 1 1,0 0 0,0-1 0,0 1 0,0-1 0,-1 0 0,1 1 0,0-1 0,0 0 0,0 0 0,0 1 0,-1-1 0,1 0 0,0 0 0,0 0 0,0-1 0,-2 1 0,1-1-33,0 0-1,0 0 0,0 0 1,0 0-1,0-1 1,0 1-1,1 0 0,-1-1 1,0 0-1,1 1 1,-1-1-1,-1-2 0,-3-4-252,1-1 0,0 0 0,1 0-1,-7-18 1,8 17 23,1 1 0,0-1 0,0 1 0,1-11 0,0 16 200,1 0 1,0-1 0,0 1 0,1 0 0,-1 0-1,1-1 1,0 1 0,0 0 0,1 0 0,-1 0 0,4-6-1,-5 10 93,0-1 0,1 0 0,-1 1 0,1-1 0,0 1 0,-1-1 0,1 0 0,-1 1 0,1-1-1,0 1 1,-1-1 0,1 1 0,0 0 0,0-1 0,-1 1 0,1 0 0,0-1 0,0 1 0,0 0-1,0 0 1,-1 0 0,1 0 0,0 0 0,0 0 0,0 0 0,-1 0 0,2 0 0,1 1 80,-1 0 0,1 0 0,-1 0 0,0 0 1,1 0-1,-1 1 0,0-1 0,0 0 0,2 3 0,4 4 312,0 0-1,0 0 1,6 10-1,19 32 477,-18-27-478,27 34 0,-37-51-571,0-1 0,1 1 0,-1-1 0,1-1 0,0 1 0,0-1 0,1 0 0,-1 0 0,1-1 0,11 4 0,2-2-1500,-2-6 602</inkml:trace>
  <inkml:trace contextRef="#ctx0" brushRef="#br0">1665 168 11202,'43'33'3898,"-33"-24"-3624,0-1 0,1-1 0,16 10-1,-27-17-307,0 0 0,0 0 0,0 0-1,1 0 1,-1 0 0,0 0-1,0 0 1,0 0 0,0 0 0,0 0-1,1 0 1,-1 0 0,0 0-1,0 1 1,0-1 0,0 0 0,0 0-1,0 0 1,0 0 0,0 0 0,1 0-1,-1 1 1,0-1 0,0 0-1,0 0 1,0 0 0,0 0 0,0 0-1,0 1 1,0-1 0,0 0-1,0 0 1,0 0 0,0 0 0,0 0-1,0 1 1,0-1 0,0 0-1,0 0 1,0 0 0,0 0 0,0 1-1,0-1 1,0 0 0,-1 0-1,1 0 1,0 0 0,-10 7-1388,-20 3-753,23-8 1624,-56 17-869,35-12 3226,-31 13-1,73-18 1100,13-3-2364,118-34 844,-52 4-3931,-123 39-7815,-6-2 7684,15-3 5689,1 1 0,-33 10 0,51-13-2831,1-1 1,-1 1-1,1 1 1,0-1 0,-1 0-1,1 0 1,0 0-1,-1 1 1,1-1 0,0 1-1,0-1 1,0 1-1,0-1 1,1 1 0,-1-1-1,0 1 1,1 0-1,-1-1 1,1 1-1,-1 0 1,1 2 0,-3 46 673,2-28-343,-11 65 219,-29 104 0,41-190-986,3-5-11,8-18-295,12-27-612,9-52-1771,8-17 861,-40 118 2111,0 0-1,0 0 1,0-1-1,0 1 1,0 0-1,0 0 1,0-1 0,0 1-1,0 0 1,0 0-1,0-1 1,0 1-1,0 0 1,1 0-1,-1-1 1,0 1-1,0 0 1,0 0-1,0 0 1,1 0-1,-1-1 1,0 1 0,0 0-1,0 0 1,1 0-1,-1 0 1,0 0-1,0-1 1,1 1-1,-1 0 1,0 0-1,0 0 1,1 0-1,-1 0 1,0 0-1,0 0 1,1 0 0,-1 0-1,1 0 1,4 11 899,1 18 497,-5-4-550,-1 0-1,-4 29 1,2-25-381,1 35 0,1-63-491,0 0-1,0-1 0,0 1 0,0 0 0,0 0 1,0 0-1,0 0 0,0 0 0,1-1 0,-1 1 1,0 0-1,0 0 0,1 0 0,-1-1 0,1 1 0,-1 0 1,1 1-1,0-2-9,-1-1-1,0 1 1,1 0 0,-1 0-1,0 0 1,1 0 0,-1 0-1,1 0 1,-1 0 0,0 0-1,1 0 1,-1-1 0,0 1-1,0 0 1,1 0 0,-1 0-1,0-1 1,1 1 0,-1 0-1,0-1 1,0 1 0,0 0 0,1 0-1,-1-1 1,0 1 0,0-1-1,16-29-730,-16 28 680,14-32-922,-8 17 349,1 1 0,0 0 0,12-18 0,-19 34 622,1-1 0,-1 1 0,0-1-1,1 1 1,-1-1 0,0 1 0,1-1 0,-1 1 0,0-1-1,1 1 1,-1-1 0,1 1 0,-1 0 0,1-1 0,-1 1-1,1 0 1,-1 0 0,1-1 0,-1 1 0,1 0 0,-1 0 0,1 0-1,0 0 1,0-1 0,-1 2 28,1-1 1,-1 0-1,1 1 0,-1-1 1,1 0-1,-1 1 0,1-1 1,-1 1-1,0-1 0,1 1 1,-1-1-1,0 1 0,0-1 1,1 1-1,-1-1 0,0 1 0,0-1 1,0 1-1,1 0 0,3 35 1253,-4-32-1112,0 10 402,0-10-476,-1-1 0,1 0 0,0 1 0,0-1 0,0 0-1,1 0 1,-1 1 0,1-1 0,0 0 0,0 0 0,0 0 0,0 0 0,3 5-1,-4-8-86,1 0-1,-1 0 1,0 1-1,1-1 0,-1 0 1,1 0-1,-1 0 1,1 0-1,-1 0 0,1 0 1,-1 1-1,1-1 1,-1 0-1,1-1 0,-1 1 1,1 0-1,-1 0 1,1 0-1,-1 0 0,1 0 1,-1 0-1,1-1 1,-1 1-1,1 0 0,-1 0 1,0-1-1,1 1 1,-1 0-1,1-1 0,12-12-273,-10 10 170,12-11-351,2-4-239,-1 1 1,19-27-1,-29 35 618,-8 16 304,-10 14 259,-13 11-45,-52 52-1,69-75-430,1-2 62,-1 0-1,0-1 1,0 0-1,0 0 0,-1 0 1,0-1-1,0 0 0,0-1 1,-1 0-1,1-1 1,-1 0-1,0 0 0,0-1 1,0 0-1,-1-1 0,-10 1 1,34-1 635,1 0 0,17-2 1,82-23-265,-31 5-275,186-51-2849,-256 68 1750,11-5-1079,-22 7 1704,0-1 1,0 1-1,0 0 0,0-1 0,0 1 0,-1-1 1,1 1-1,0-1 0,0 1 0,-1-1 0,1 0 0,0 1 1,-1-1-1,1 0 0,-1 1 0,1-1 0,0 0 1,0-1-1,-2-6-1483</inkml:trace>
  <inkml:trace contextRef="#ctx0" brushRef="#br0">2155 22 10194,'4'3'511,"1"-1"-1,-1 0 1,1-1-1,-1 1 1,1-1-1,0 0 1,0 0-1,0 0 1,6 0 0,47-2 183,-48 0-453,9 1-235,1-1-1,0-1 0,-1-1 0,1-1 0,-1-1 0,0 0 1,20-9-1,-156 60-3599,92-37 3194,-26 8 135,33-13 847,1 2 1,-1 0 0,2 1-1,-33 18 1,48-24-490,0 0 0,0 1 0,0-1 0,0 0 1,0 1-1,0-1 0,1 0 0,-1 1 0,0-1 0,1 1 0,-1-1 0,1 1 0,-1 0 0,1-1 0,0 1 0,0-1 0,0 1 0,0 0 0,0-1 1,0 1-1,1 2 0,8 41 705,-5-31-494,9 78 573,-11-67-789,2-1-1,0 1 1,13 38-1,-16-60-92,-1-2 0,0 1 0,1-1 0,-1 0 0,1 0 0,-1 1 0,1-1 0,0 0 1,-1 0-1,1 1 0,0-1 0,0 0 0,0 0 0,0 0 0,0 0 0,1 0 0,-1-5-91,-1 0-1,0 0 1,0 0 0,0 0-1,0 0 1,-2-5-1,-11-51-527,6 34 304,-5-42 0,12 66 322,0 0 0,0 0 0,0 0 0,1 0 0,-1 0 1,0 0-1,1 0 0,-1 0 0,1 0 0,0 0 0,0 0 0,0 0 0,0 1 0,0-1 0,0 0 0,0 1 0,0-1 1,1 1-1,-1-1 0,1 1 0,-1-1 0,1 1 0,-1 0 0,1 0 0,0 0 0,0 0 0,-1 0 0,1 0 0,0 1 0,3-2 1,7-1 41,0 0 1,0 0-1,25-1 1,-19 2-7,2 0 8,54-7 125,89 0 1,-162 9-173,0 0 1,1 0 0,-1 0 0,0 0 0,1 0 0,-1 1 0,0-1 0,1 0 0,-1 0 0,0 1 0,1-1 0,-1 1 0,0-1 0,0 1-1,0 0 1,0-1 0,1 1 0,-1 0 0,0 0 0,0 0 0,-1 0 0,1 0 0,1 1 0,-1 0 1,-1 0 0,1-1 0,-1 1 0,0 0 0,0 0 0,0-1 0,0 1 0,0 0 0,0 0 0,-1-1 0,1 1 0,0 0 0,-1 0 0,1-1 0,-1 1 0,0-1 0,0 1 0,-1 1 0,-3 8 12,0-1-1,-1 0 1,0 0 0,-1-1 0,0 0 0,-16 16-1,20-22-29,0-1 0,0 0 0,0 1 0,0-1-1,-1 0 1,1 0 0,-1-1 0,1 1 0,-1-1 0,1 0-1,-1 0 1,0 0 0,0 0 0,1 0 0,-1-1-1,0 0 1,0 0 0,0 0 0,0 0 0,1-1 0,-1 1-1,0-1 1,0 0 0,-5-2 0,-1-2-158,0 0 1,0 0 0,0-1 0,1 0-1,0-1 1,0 0 0,1 0-1,0-1 1,0 0 0,-9-13 0,14 17 154,-1-1 1,1 0 0,0 0 0,0-1 0,0 1-1,1 0 1,-1-1 0,1 0 0,1 1 0,-1-1-1,1 0 1,0 0 0,1 0 0,-1 0 0,1 0-1,0 0 1,1 0 0,-1 0 0,1 0-1,3-11 1,-3 15 53,0 0-1,0 0 0,0 0 1,0 1-1,0-1 0,1 0 1,-1 1-1,1-1 0,-1 0 1,1 1-1,-1 0 0,1-1 1,2 0-1,-3 1-13,-1 1-1,1 0 1,0-1 0,-1 1-1,1 0 1,0 0-1,-1 0 1,1 0 0,0 0-1,-1 0 1,1 0-1,0 0 1,0 0 0,-1 0-1,1 0 1,0 0-1,-1 0 1,1 0 0,0 1-1,-1-1 1,1 0-1,0 0 1,-1 1 0,1-1-1,-1 1 1,1-1 0,0 0-1,-1 1 1,1-1-1,-1 1 1,1-1 0,-1 1-1,0 0 1,1-1-1,-1 1 1,1-1 0,-1 1-1,0 0 1,0-1-1,1 1 1,-1 0 0,0-1-1,0 2 1,2 6 59,0 0 0,0 0 0,-1 0 0,0 0 0,-1 0-1,0 1 1,0-1 0,0 0 0,-3 8 0,-18 77 82,12-62-136,-9 43-1303,22-94 1174,0 0 0,1 0 0,1 0 0,0 1 0,2 0-1,0 0 1,2 1 0,0 0 0,0 1 0,2 0 0,0 0 0,21-20 0,-21 28 392,-12 9-277,0 0 1,1 0 0,-1 1 0,0-1 0,0 0-1,0 0 1,0 0 0,1 0 0,-1 0 0,0 1-1,0-1 1,0 0 0,0 0 0,1 0 0,-1 0 0,0 1-1,0-1 1,0 0 0,0 0 0,0 1 0,0-1-1,0 0 1,0 0 0,0 0 0,1 1 0,-1-1-1,0 0 1,0 0 0,0 1 0,0-1 0,0 0-1,-1 0 1,1 1 0,-6 25 420,-3-7-391,-1 0-1,0-1 0,-1-1 1,-1 0-1,-1 0 1,-1-1-1,0-1 0,0 0 1,-30 22-1,25-23-123,15-9-9,13-9-18,12-8 259,0 2 0,1 0 0,0 1-1,1 2 1,0 0 0,0 1 0,1 1 0,41-2 0,-50 9-622,-26 3-911,-24 2-1056,18-6 1621,0-1-1,1 0 0,-18-4 1,-19-8 4751,52 13-3783,1 1 1,0-1 0,0 0 0,-1 0 0,1 0 0,0 1 0,0-1-1,0 0 1,1 0 0,-1 1 0,0-1 0,0 0 0,1 0 0,-1 1-1,1 0 1,0 3 68,0 7-155,-1 1 0,0-1 0,-1 1-1,-1-1 1,0 0 0,-7 24 0,5-17-56,-5 36 0,8-49-4,1 0-1,0 0 1,0 1-1,1-1 1,0 0 0,0 0-1,0 0 1,1 0-1,4 11 1,5 2 279,0 0 0,2 0 0,0-2 0,24 26 0,-19-22-65,0 1 0,15 25-1,-36-56-517,-1 0 1,1 0-1,1-1 0,-3-16 0,0-2-195,-24-161-1404,18 96 1964,8 78 641,3 30 407,0 5-832,-2 0-134,-2 1 0,0-1-1,-1 0 1,-1 0 0,-1-1 0,-11 21-1,11-24-118,2-4-13,-1 0-1,0 0 1,-1-1 0,-1 0-1,-15 18 1,19-24-46,0-1 0,0 0 0,0 0-1,-1-1 1,1 1 0,-1-1 0,0 0 0,0 0 0,0 0 0,0-1 0,-1 0 0,1 0 0,-1 0-1,1-1 1,-1 0 0,-6 1 0,7-2-78,1-1 1,-1 0-1,1 1 0,0-2 0,0 1 1,-1 0-1,1-1 0,0 0 0,0 0 1,1 0-1,-1 0 0,0-1 1,1 0-1,-1 1 0,1-1 0,0 0 1,-5-7-1,-6-7-252,1 0 1,-15-28-1,11 18 264,13 20 147,-14-21-47,13 18 410,5 10-395,0 0 1,0 0-1,0 0 0,0 0 1,0 0-1,0 0 0,0 0 1,0 0-1,1 0 0,-1 0 1,0 0-1,0 0 0,0 0 1,0 0-1,0 0 0,0 0 0,0 0 1,0 0-1,0 0 0,0 0 1,0 0-1,0 0 0,0 0 1,0 0-1,0 0 0,0 0 1,1 0-1,-1 0 0,0 0 0,0 0 1,0 0-1,0 0 0,0 0 1,0 0-1,0 0 0,0 0 1,0 0-1,0 0 0,0 0 1,0 0-1,0-1 0,0 1 1,0 0-1,0 0 0,0 0 0,0 0 1,0 0-1,0 0 0,0 0 1,0 0-1,0 0 0,0 0 1,0 0-1,0 0 0,0 0 1,0 0-1,0 0 0,0-1 1,0 1-1,0 0 0,12 7 296,0 0 0,1-1 0,0 0 0,0-1 0,1-1 0,-1 0 0,1-1-1,0 0 1,0-1 0,16 0 0,2-3-58,1-1-1,-1-1 1,33-8-1,-44 6-399,0 0 1,-1-2-1,0 0 0,0-1 0,30-18 1,-50 26 106,1 0 1,-1 0 0,0 0 0,0 0-1,0 0 1,0 0 0,0 0 0,1 0 0,-1 0-1,0 0 1,0 0 0,0 0 0,0 0-1,0 0 1,0 0 0,1-1 0,-1 1 0,0 0-1,0 0 1,0 0 0,0 0 0,0 0-1,0 0 1,0 0 0,0-1 0,0 1 0,1 0-1,-1 0 1,0 0 0,0 0 0,0 0-1,0 0 1,0-1 0,0 1 0,0 0 0,0 0-1,0 0 1,0 0 0,0 0 0,0-1-1,0 1 1,0 0 0,0 0 0,0 0 0,0 0-1,0 0 1,0-1 0,-1 1 0,1 0-1,-9-3-890,8 3 724,-1 0 0,1 0 1,0 0-1,0 0 0,-1 0 0,1-1 0,0 1 0,0 0 0,0-1 0,-1 1 0,1-1 0,0 0 0,0 1 1,0-1-1,0 0 0,0 0 0,0 1 0,0-1 0,0 0 0,1 0 0,-1 0 0,0 0 0,0 0 0,0-2 1,0-7-950</inkml:trace>
  <inkml:trace contextRef="#ctx0" brushRef="#br0">2632 158 3921,'0'0'168,"1"-1"1,-1 1-1,1-1 0,0 1 1,-1-1-1,1 1 0,-1 0 1,1-1-1,-1 1 1,1 0-1,0-1 0,-1 1 1,1 0-1,0 0 0,-1 0 1,1-1-1,0 1 1,0 0-1,-1 0 0,1 0 1,0 0-1,-1 0 0,1 0 1,0 0-1,-1 1 1,1-1-1,0 0 0,0 0 1,-1 0-1,1 1 0,-1-1 1,1 0-1,0 1 1,-1-1-1,1 1 0,-1-1 1,1 1-1,-1-1 0,1 1 1,-1-1-1,1 1 1,-1-1-1,1 1 0,-1-1 1,0 1-1,1 0 0,-1-1 1,0 1-1,0 0 1,0-1-1,1 1 0,-1 0 1,0 0-1,0 0 1,2 8 556,0 0 0,0-1 1,-1 14-1,0-16-506,0 59 1000,-1-44-1058,0-1 0,5 26 0,-5-44-161,1 0-1,-1 0 1,1-1 0,-1 1-1,1 0 1,0 0 0,0-1-1,0 1 1,0-1 0,0 1 0,0-1-1,0 1 1,3 2 0,-4-4-5,1 0 0,-1 0 0,0 1 1,0-1-1,1 0 0,-1 0 0,0 0 1,1 0-1,-1 0 0,0 0 0,1 1 1,-1-1-1,0 0 0,1 0 0,-1 0 1,0 0-1,1 0 0,-1 0 0,0 0 1,1 0-1,-1-1 0,0 1 0,1 0 1,-1 0-1,0 0 0,1 0 0,-1-1 1,1 1-16,0-1 0,-1 0 1,1 0-1,0 0 1,-1 1-1,1-1 1,-1 0-1,1 0 0,-1 0 1,0 0-1,0 0 1,1 0-1,-1 0 1,0-1-1,5-27-554,-2 11 263,0-1-1,12-34 1,-12 49 335,-1 0 0,1-1 1,0 1-1,0 1 0,0-1 0,0 0 1,1 1-1,0-1 0,-1 1 0,1 0 1,1 1-1,-1-1 0,0 0 1,0 1-1,1 0 0,7-2 0,8-3 444,0 1 0,29-4 0,-48 10-452,15-3 174,-1 0-36,0 1-1,0 0 1,18 0-1,-33 2-153,0 0 1,1 0-1,-1 0 0,0 0 0,0 0 0,1 0 0,-1 0 0,0 0 0,0 0 1,1 0-1,-1 0 0,0 0 0,0 1 0,1-1 0,-1 0 0,0 0 0,0 0 0,1 0 1,-1 0-1,0 0 0,0 1 0,0-1 0,1 0 0,-1 0 0,0 0 0,0 1 1,0-1-1,0 0 0,1 0 0,-1 0 0,0 1 0,0-1 0,0 0 0,0 0 0,0 1 1,-4 9-27,-18 13-61,19-20 67,-112 119-474,104-114 468,11-8 26,0 0-1,0 0 1,0 0 0,0 0-1,0 0 1,0 1 0,0-1-1,0 0 1,0 0-1,0 0 1,0 0 0,0 0-1,0 0 1,-1 0 0,1 0-1,0 0 1,0 0 0,0 0-1,0 0 1,0 0-1,0 0 1,0 0 0,0 0-1,0 0 1,0 0 0,0 0-1,0 0 1,-1 0-1,1 0 1,0-1 0,0 1-1,0 0 1,0 0 0,0 0-1,0 0 1,0 0-1,0 0 1,0 0 0,0 0-1,0 0 1,0 0 0,0 0-1,0 0 1,0 0 0,0 0-1,0 0 1,0 0-1,0-1 1,0 1 0,0 0-1,0 0 1,0 0 0,0 0-1,0 0 1,0 0-1,0 0 1,0 0 0,0 0-1,0 0 1,0 0 0,0-1-1,0 0-1,1-1 0,0 1 0,0-1 0,0 1 0,0 0 0,0-1 0,0 1 0,0 0-1,0 0 1,0-1 0,3 0 0,5-4 14,0 0 1,20-9-1,-22 12-57,0 0 1,0-1 0,0 1 0,0-2 0,-1 1-1,0-1 1,7-6 0,-12 10 14,-1 1 1,0 0-1,0 0 1,0 0-1,0 0 1,0 0-1,1 0 0,-1-1 1,0 1-1,0 0 1,0 0-1,0 0 1,0-1-1,0 1 1,0 0-1,1 0 1,-1 0-1,0-1 0,0 1 1,0 0-1,0 0 1,0 0-1,0-1 1,0 1-1,0 0 1,0 0-1,0 0 1,0-1-1,0 1 0,-1 0 1,1 0-1,0 0 1,0-1-1,0 1 1,0 0-1,0 0 1,-9-3-771,-14 4-218,22 0 925,-15 0 41,0-1-1,0 0 0,-29-4 1,51 31 1955,-4-8-1713,-1 0 0,-1 0 0,-1 0 1,-5 31-1,3-25-139,-1 46 0,4-70-48,0 0 0,0 1 0,0-1 0,0 0-1,0 0 1,0 1 0,0-1 0,1 0-1,-1 0 1,0 1 0,1-1 0,-1 0 0,1 0-1,0 0 1,-1 0 0,1 0 0,0 0 0,-1 0-1,1 0 1,2 2 0,-2-3 0,0 0 0,0 1 0,0-1 0,0 0 0,1 1 0,-1-1 0,0 0-1,0 0 1,0 0 0,0 0 0,0 0 0,0 0 0,1-1 0,-1 1 0,0 0 0,0 0 0,0-1 0,1 0 0,7-3 3,-1 0-1,0-1 1,-1 0 0,11-9-1,-14 10-16,0 1 9,-1 1-1,1-1 1,0 0-1,0 1 0,0 0 1,0 0-1,7-2 0,-10 4 8,0 0 0,0-1 0,-1 1 0,1 0 0,0 0 0,0 0 0,0 0 0,-1 0 0,1 0 0,0 1 0,0-1 0,0 0-1,-1 0 1,1 1 0,0-1 0,0 0 0,-1 1 0,1-1 0,1 1 0,-1 0 16,0 0 0,0 1 0,-1-1 0,1 0 0,0 0 0,0 1 0,-1-1 0,1 0 0,-1 1 0,1-1 0,-1 0 0,0 1 0,1-1 0,-1 1 0,0 1 0,2 31 340,0 1 0,-3 0 0,-1 0 0,-1-1 0,-2 1 0,-12 43 0,16-75-357,0 0 0,1-1 0,-1 1-1,0-1 1,0 1 0,-1-1 0,1 1 0,0-1 0,-1 0 0,0 1-1,1-1 1,-1 0 0,0 0 0,-3 2 0,4-3-19,-1-1 1,1 1 0,-1-1-1,0 1 1,1-1-1,-1 0 1,1 0-1,-1 0 1,0 0 0,1 0-1,-1 0 1,1 0-1,-1-1 1,1 1-1,-1 0 1,0-1 0,1 1-1,0-1 1,-1 0-1,1 1 1,-1-1-1,1 0 1,0 0 0,-1 0-1,-1-2 1,-16-13-309,1 0 1,1-1-1,-17-21 0,23 24 245,-1 0 0,-1 1-1,0 0 1,-1 1-1,0 1 1,-30-19 0,20 22 238,21 10 149,16 5 24,3 1-132,1 0-1,0-1 0,1-1 0,0-1 0,0-1 1,0 0-1,0-1 0,29 1 0,-45-5-193,1 1 0,0-1 0,-1 1 0,1-1 0,-1 0 0,1 0 0,-1 0 0,1 0 0,-1 0 0,0 0 0,1-1 0,-1 1 0,0-1 0,3-3 0,-4 5-60,-1-1 1,0 1 0,1-1-1,-1 1 1,0-1-1,1 1 1,-1-1-1,0 0 1,0 1-1,1-1 1,-1 1-1,0-1 1,0 1-1,0-1 1,0 0 0,0 1-1,0-1 1,0 1-1,0-1 1,0 0-1,0 1 1,0-1-1,0 1 1,-1-2-1,1 1-174,-1 0-1,0 0 0,0 0 0,0 0 0,0 0 0,0 0 1,0 0-1,0 0 0,0 1 0,0-1 0,-1 0 1,1 1-1,0-1 0,0 1 0,-1 0 0,-1-1 0,-8-2-648</inkml:trace>
  <inkml:trace contextRef="#ctx0" brushRef="#br0">3172 274 7802,'0'0'142,"-1"1"0,1-1 0,0 1 0,-1-1 0,1 1 0,-1-1 0,1 1 0,0 0 0,0-1 0,-1 1 0,1 0 0,0-1 0,0 1 0,0 0 0,-1-1 0,1 1 0,0 0 0,0-1 0,0 1 0,0 0 0,0-1 0,0 1 0,1 0 0,-1-1 0,0 1 0,0 0 0,0-1 0,1 1 0,-1-1 0,0 1 0,1 0 0,-1-1 0,0 1 0,1-1 1,-1 1-1,1-1 0,-1 1 0,1-1 0,-1 1 0,1-1 0,-1 1 0,1-1 0,-1 0 0,2 1 0,0 0-28,0 0 0,0 0 0,1-1 0,-1 1 0,0 0 0,1-1 0,-1 0 0,0 1 0,1-1 0,-1 0 0,4-1 0,26-11 194,-30 10-300,1 0 1,1 1-1,-1-1 1,0 1-1,0 0 0,0-1 1,1 1-1,-1 1 0,1-1 1,-1 1-1,1-1 0,-1 1 1,6 0-1,-8 0-6,-1 0 0,0 0 0,0 0 0,1 1 0,-1-1 0,0 0 0,0 0 0,1 0 1,-1 0-1,0 0 0,0 0 0,0 0 0,1 1 0,-1-1 0,0 0 0,0 0 0,0 0 0,0 0 0,1 1 0,-1-1 0,0 0 0,0 0 0,0 0 0,0 1 0,0-1 0,0 0 0,0 0 0,1 1 1,-1-1-1,0 0 0,0 0 0,0 1 0,0-1 0,0 0 0,0 0 0,0 1 0,0-1 0,0 0 0,0 0 0,-1 1 0,1-1 0,0 0 0,0 0 0,0 1 0,0-1 0,0 0 0,0 0 0,-2 1 153,4-10-71,4-1-50,6-11-23,-14 15-125,-11 6-139,10 1 252,0-1 0,-1 1 1,1 1-1,0-1 1,1 0-1,-1 1 0,0 0 1,0-1-1,1 1 0,-1 0 1,1 1-1,-1-1 1,1 0-1,0 1 0,0-1 1,0 1-1,0-1 0,0 1 1,1 0-1,-1 0 1,-1 6-1,-1 3 75,1 1 0,0 0 0,1 0 1,0 16-1,-1 0 100,-24 130 925,14-98-795,4 0 0,-5 116 0,17-158-340,-2-20 29,0 1 1,-1-1-1,1 1 1,0-1-1,0 1 1,-1-1-1,1 1 1,0-1-1,-1 1 0,1-1 1,-1 0-1,1 1 1,0-1-1,-1 0 1,0 0-1,1 1 1,-1-1-1,1 0 0,-1-1 1,7-13-173,0 1 1,-1-1-1,-1-1 1,0 1-1,-1-1 1,-1 0-1,-1 0 0,2-19 1,-3 17 57,1 0 0,1 1-1,0-1 1,2 1 0,0 0 0,11-26 0,-12 38 128,0-1 0,-1 1 0,2 0 1,-1 0-1,0 1 0,1-1 0,0 1 1,0 0-1,0 0 0,1 1 0,-1 0 1,1 0-1,0 0 0,0 0 0,0 1 1,11-3-1,-10 3 29,1 1 0,-1-1-1,1 2 1,0-1 0,-1 1 0,1 0-1,0 0 1,0 1 0,-1 0 0,1 0 0,-1 1-1,1 0 1,11 5 0,-18-6-27,0-1 0,1 1 0,-1 0 0,0-1 0,0 1 0,1 0 0,-1 0 0,0 0 0,0 0-1,0 0 1,0 0 0,0 0 0,0 0 0,0 1 0,-1-1 0,1 0 0,0 0 0,-1 1 0,1-1 0,-1 1 0,1-1 0,-1 0 0,1 4 0,-1-3 2,0 1 0,-1 0 0,1 0-1,-1-1 1,0 1 0,1 0 0,-1-1 0,0 1 0,-1-1 0,1 1 0,-3 4-1,-5 5 19,-1 0-1,0-1 0,-18 17 0,26-26-25,-18 16 32,10-7-27,0-1 0,-1-1 1,-1 1-1,-24 13 0,35-22-7,0 0 0,0-1 0,0 0 0,-1 1-1,1-1 1,0 0 0,0 1 0,0-1 0,-1 0-1,1 0 1,0 0 0,0 0 0,-1 0 0,1 0-1,0-1 1,0 1 0,-1 0 0,1-1 0,0 1-1,0 0 1,-2-2 0,1 1-11,0-1 1,0 1-1,1-1 1,-1 0-1,0 0 1,1 1-1,-1-1 1,1 0-1,0 0 0,-2-4 1,-1-3-89,1 0 0,0 1 1,1-2-1,-3-14 0,4 20 55,-4-47-356,5 48 382,0-1-1,0 0 1,0 1 0,1-1 0,-1 1-1,1-1 1,0 1 0,0-1 0,0 1-1,1 0 1,2-6 0,-3 8 28,0 0 1,0 0 0,-1 0-1,2 1 1,-1-1-1,0 0 1,0 0 0,0 1-1,0-1 1,0 1-1,1-1 1,-1 1 0,0-1-1,0 1 1,1 0-1,-1 0 1,0 0 0,0-1-1,1 1 1,-1 0-1,0 1 1,1-1 0,-1 0-1,0 0 1,1 0-1,-1 1 1,0-1 0,0 1-1,0-1 1,1 1-1,-1-1 1,0 1 0,0 0-1,0 0 1,0-1-1,1 2 1,6 4 138,0 0 0,0 0 0,8 11 0,-14-16-126,133 157 683,-135-158-728,15 16-750,-14-15 568,-1-1 0,1 1 1,-1-1-1,1 0 0,-1 1 0,1-1 0,0 0 0,-1 1 0,1-1 0,-1 0 0,1 0 0,0 1 0,-1-1 0,1 0 0,0 0 0,0 0 0,0 0 0,5-2-1367</inkml:trace>
  <inkml:trace contextRef="#ctx0" brushRef="#br0">3680 135 8938,'8'7'1203,"0"0"1,1 0-1,0 0 1,15 8-1,0-4-359,50 17-1,-40-16-616,-34-12-248,0 0 1,0 0-1,0 0 1,1 0-1,-1 0 0,0-1 1,0 1-1,0 0 1,0 1-1,1-1 0,-1 0 1,0 0-1,0 0 1,0 0-1,0 0 0,1 0 1,-1 0-1,0 0 1,0 0-1,0 0 0,0 0 1,0 0-1,1 0 1,-1 0-1,0 1 0,0-1 1,0 0-1,0 0 1,0 0-1,0 0 0,0 0 1,0 1-1,1-1 1,-1 0-1,0 0 0,0 0 1,0 0-1,0 1 1,0-1-1,0 0 0,0 0 1,0 0-1,0 0 1,0 1-1,0-1 0,0 0 1,0 0-1,0 0 1,0 0-1,0 1 0,0-1 1,-12 4-745,-17-1-280,-6-1 63,15-2 1011,1 1 0,-1 1 0,1 0 0,0 2 0,-22 7 0,40-11 13,1 0 1,0 0-1,0 0 0,0-1 0,0 1 1,-1 0-1,1 0 0,0 0 0,0 0 0,0 0 1,-1 0-1,1 1 0,0-1 0,0 0 1,0 0-1,-1 0 0,1 0 0,0 0 1,0 0-1,0 0 0,0 0 0,-1 0 1,1 0-1,0 1 0,0-1 0,0 0 0,0 0 1,0 0-1,0 0 0,-1 0 0,1 1 1,0-1-1,0 0 0,0 0 0,0 0 1,0 0-1,0 1 0,0-1 0,0 0 1,0 0-1,0 0 0,0 1 0,0-1 0,0 0 1,0 0-1,0 0 0,0 1 0,0-1 1,0 0-1,0 0 0,0 0 0,0 1 1,13 2 870,21-2-327,93-16 25,-5 1-2002,-174 20-8100,28-2 8381,-30 1 1,36-5 1151,10-1 450,-1 1 0,1 0 0,-12 2 0,18-1-286,0-1-1,0 1 0,0-1 1,0 1-1,0-1 1,0 1-1,1 0 0,-1 0 1,0 0-1,0 0 1,1 1-1,-1-1 0,0 0 1,1 1-1,0-1 1,-1 1-1,1-1 0,0 1 1,-2 1-1,-3 13 532,0-1 1,1 1-1,0 0 0,-4 30 0,0 0-26,-14 38 125,9-38-593,-11 77 0,48-185-767,-21 56 459,37-99-1219,-32 90 1183,0 0 1,1 0-1,0 1 1,18-22 0,-26 35 117,0 1-1,1 0 1,-1 0 0,0-1 0,0 1 0,0 0 0,0 0 0,1-1-1,-1 1 1,0 0 0,0 0 0,0 0 0,1-1 0,-1 1 0,0 0 0,0 0-1,1 0 1,-1 0 0,0 0 0,0 0 0,1-1 0,-1 1 0,0 0 0,1 0-1,-1 0 1,0 0 0,0 0 0,1 0 0,-1 0 0,0 0 0,1 0 0,-1 0-1,0 0 1,1 0 0,-1 1 0,0-1 0,1 0 0,3 12 506,-2 21 178,-2-32-658,-6 47 688,4-39-661,1-1 1,0 1 0,0 0 0,1-1-1,0 1 1,0 0 0,1 0-1,2 11 1,-3-20-72,0 1-1,0-1 1,0 0-1,0 0 1,0 0-1,0 0 1,1 1-1,-1-1 1,0 0-1,0 0 1,0 0 0,0 0-1,0 0 1,0 1-1,0-1 1,0 0-1,1 0 1,-1 0-1,0 0 1,0 0 0,0 0-1,0 0 1,0 0-1,1 0 1,-1 1-1,0-1 1,0 0-1,0 0 1,0 0-1,1 0 1,-1 0 0,0 0-1,0 0 1,0 0-1,0 0 1,1 0-1,-1 0 1,0 0-1,0 0 1,0-1 0,0 1-1,1 0 1,-1 0-1,0 0 1,0 0-1,9-9-163,8-17-281,-14 22 340,9-16-314,-6 9 140,1-1 0,1 2 1,12-16-1,-19 25 280,-1 1 1,0-1 0,0 1-1,1-1 1,-1 1-1,0-1 1,1 1 0,-1 0-1,1-1 1,-1 1-1,1 0 1,-1-1-1,1 1 1,-1 0 0,1-1-1,-1 1 1,1 0-1,-1 0 1,1 0 0,-1-1-1,1 1 1,-1 0-1,1 0 1,0 0-1,-1 0 1,1 0 0,-1 0-1,1 0 1,-1 0-1,1 0 1,0 1 0,-1-1-1,1 0 1,-1 0-1,1 0 1,-1 1 0,1-1-1,-1 0 1,1 0-1,-1 1 1,1-1-1,-1 0 1,1 1 0,-1-1-1,0 1 1,1-1-1,-1 1 1,0-1 0,1 1-1,-1-1 1,0 1-1,0-1 1,1 1-1,-1-1 1,0 1 0,0-1-1,0 1 1,0-1-1,0 1 1,1 1 0,0 2 113,0 1 0,-1 0 0,1-1 0,-1 1 0,0 8 0,-9 59 1305,9-72-1417,0 0-1,0 0 1,0 1 0,0-1 0,0 0-1,0 0 1,0 0 0,0 1 0,0-1-1,1 0 1,-1 0 0,0 0 0,0 0-1,0 1 1,0-1 0,1 0-1,-1 0 1,0 0 0,0 0 0,0 0-1,1 0 1,-1 0 0,0 0 0,0 1-1,0-1 1,1 0 0,-1 0 0,0 0-1,0 0 1,1 0 0,-1 0 0,0 0-1,0 0 1,1 0 0,-1 0-1,0 0 1,0-1 0,0 1 0,1 0-1,-1 0 1,0 0 0,0 0 0,0 0-1,1 0 1,-1 0 0,0-1 0,0 1-1,0 0 1,0 0 0,1 0 0,-1 0-1,0-1 1,0 1 0,0 0-1,12-9-60,15-18-195,-20 19 142,0 0 1,0 1 0,1 0-1,0 0 1,1 0 0,16-9-1,-14 15 32,-14 9 70,-14 15 54,15-21-44,-11 11-2,0-1-1,-1-1 1,0 0 0,-1 0 0,-1-2 0,1 0-1,-27 11 1,-37 22-11,-2 9 278,81-51-257,0 0 0,0 0-1,0 0 1,0 0-1,0 0 1,0 0-1,0 0 1,0-1-1,0 1 1,0 0 0,0 0-1,0 0 1,0 0-1,0 0 1,0 0-1,0 0 1,0-1-1,0 1 1,0 0-1,0 0 1,0 0 0,0 0-1,0 0 1,0 0-1,0 0 1,0 0-1,0 0 1,0-1-1,0 1 1,0 0-1,0 0 1,0 0 0,0 0-1,-1 0 1,1 0-1,0 0 1,0 0-1,0 0 1,0 0-1,0 0 1,0 0 0,0 0-1,0-1 1,0 1-1,-1 0 1,1 0-1,0 0 1,0 0-1,0 0 1,0 0-1,0 0 1,0 0 0,6-9 134,-1 6-56,0 0-1,1 0 1,-1 0-1,0 1 1,1 0-1,0 0 1,0 0-1,-1 1 1,1 0-1,0 0 1,9 0-1,11 0 301,34 4 1,-44-2-227,54 2 421,-28-2-236,54 8 0,-96-9-344,1 0 0,0 0 0,-1 0 1,1 1-1,0-1 0,-1 0 0,1 0 0,-1 1 0,1-1 0,-1 0 0,1 1 0,0-1 0,-1 1 0,0-1 0,1 0 0,-1 1 0,1-1 0,-1 1 0,1 0 1,-1-1-1,0 1 0,1-1 0,-1 1 0,0-1 0,0 1 0,0 0 0,1-1 0,-1 1 0,0 0 0,0-1 0,0 1 0,0-1 0,0 1 0,0 0 0,0-1 1,0 1-1,0 0 0,0-1 0,-1 1 0,1 0 0,0-1 0,0 1 0,-1-1 0,1 1 0,0 0 0,-1-1 0,1 1 0,0-1 0,-1 1 0,1-1 0,-1 1 1,1-1-1,-1 0 0,0 1 0,1 0-2,-1 0 1,1 0-1,-1-1 1,0 1-1,1 0 1,-1-1-1,0 1 1,1-1-1,-1 1 1,0-1-1,0 1 1,1-1-1,-1 1 1,0-1-1,0 0 1,0 1-1,0-1 1,0 0-1,0 0 1,1 0-1,-1 1 1,0-1-1,0 0 1,0 0-1,0-1 1,0 1-1,0 0 1,0 0-1,0 0 1,0 0-1,0-1 1,1 1-1,-1-1 1,0 1-1,0 0 1,0-1-1,1 1 1,-1-1-1,0 0 1,0 1-1,0-2 1,-4-5-208,1 0 1,0-1-1,0 0 1,1 1-1,-4-14 1,3 11-249,0 0-1,0 0 1,-6-11 0,-18-19-2296,11 19 1851</inkml:trace>
  <inkml:trace contextRef="#ctx0" brushRef="#br0">4164 195 9162,'-1'0'137,"1"0"1,-1 1-1,0-1 1,1 1 0,-1-1-1,0 1 1,1-1-1,-1 1 1,1 0-1,-1-1 1,1 1-1,-1 0 1,1-1-1,-1 1 1,1 0-1,0 0 1,-1-1-1,1 1 1,0 0-1,0 0 1,0 0-1,0-1 1,-1 1-1,1 0 1,0 0-1,0 0 1,0 0-1,1-1 1,-1 1-1,0 2 1,6 25 1113,-5-25-1220,-1-1 0,1 1 0,0-1 0,0 1 0,0-1 0,1 1 0,-1-1 0,1 0 0,-1 1 0,1-1 0,0 0 0,0 0 0,0 0 0,0-1 0,0 1 0,0 0 0,0-1 0,0 1 0,1-1 0,-1 0 0,1 0 0,-1 0 0,1 0 0,0 0 0,2 0 0,0 0-24,1-1-1,-1 0 0,1 0 0,-1-1 0,0 1 1,1-1-1,-1-1 0,0 1 0,1-1 0,-1 1 0,9-6 1,-4 3 1,22-12-9,-31 15 1,0 1 0,0-1 0,1 0 0,-1 0 0,0 0 0,0 1 1,0-1-1,0 0 0,0 0 0,-1 0 0,1-1 0,0 1 0,0 0 0,-1 0 0,1 0 0,0-1 1,-1 1-1,1 0 0,-1 0 0,1-2 0,-2 1 3,1 1-1,-1-1 1,1 1 0,-1-1-1,0 1 1,0-1 0,1 1 0,-1-1-1,0 1 1,0 0 0,0 0-1,-1-1 1,1 1 0,0 0-1,0 0 1,-1 0 0,1 0 0,0 1-1,-1-1 1,1 0 0,-1 0-1,-2 0 1,-36-12 39,38 12-1,0 1 1,0-1-1,-1 1 0,1-1 1,0 1-1,0 0 0,0 0 1,-1 0-1,1 0 0,0 0 1,0 0-1,0 1 0,-4 0 1,5 0-4,0 1 0,0-1 0,0 0 0,0 0 0,0 1-1,1-1 1,-1 0 0,1 1 0,-1-1 0,1 0 0,-1 1 0,1-1 0,0 1 0,0-1 0,0 1 0,0-1 0,0 1 0,0-1 0,0 1 0,1 1 0,-14 466 2878,5-311-2779,10-147-399,-4-28-140,-5-12 314,-2-1 1,-1 1-1,-1 0 0,-2 1 1,0 0-1,-24-33 0,36 59 93,0 0 0,0 0 0,0 1 0,0-1 0,1 0 0,-1 0 0,1 0 0,-1 0 0,1 0 0,0 0 0,-1 0 0,1 0 0,0 0 0,0 0 0,1 0 0,-1 0 0,0 0-1,1 0 1,-1 0 0,1 0 0,-1 0 0,1 0 0,0 1 0,0-1 0,0 0 0,0 0 0,0 1 0,3-4 0,4-4 40,0 1 1,0-1 0,18-12-1,-15 12-33,24-21-257,-1-2 1,-2-1 0,-1-1-1,30-44 1,-55 69 178,-5 6 57,1-1 0,0 1 0,0 1 1,1-1-1,-1 0 0,1 0 0,-1 1 1,5-3-1,-6 23 110,-1-11-70,-1-1-1,1 1 0,0-1 1,0 1-1,1-1 1,0 1-1,2 6 0,-2-11-28,0 0-1,0 0 1,0 0 0,0 0-1,0-1 1,0 1-1,0 0 1,0-1-1,1 1 1,-1-1-1,1 1 1,-1-1-1,1 0 1,0 1-1,-1-1 1,1 0-1,0 0 1,0 0-1,0-1 1,0 1-1,0 0 1,0-1-1,0 1 1,0-1-1,0 0 1,2 1-1,11-1 0,-1 0 1,0-1-1,1-1 0,-1 0 0,25-7 0,-22 5 1,0 0-1,0 1 0,23-1 0,-38 4-1,-1 0 0,0 0 1,1 1-1,-1-1 0,0 0 0,1 0 0,-1 1 0,0-1 0,0 0 0,1 1 0,-1-1 0,0 1 0,0 0 1,0-1-1,1 1 0,-1 0 0,0 0 0,0 0 0,0 0 0,0 0 0,0 1 0,1 0 1,-1 0 1,0 0-1,0 1 0,-1-1 0,1 0 0,0 0 0,-1 1 0,1-1 0,-1 0 0,0 1 0,0 2 0,0 8 23,-2-1 0,0 0 0,-6 22 0,6-25 7,-3 11 62,-21 74 443,22-84-491,0 0 0,-1 0 0,0 0 1,-1-1-1,0 0 0,-13 16 0,18-24-50,0 1 0,-1-1 0,1 0 0,0 0-1,-1 0 1,1 0 0,-1 0 0,1 0 0,-1 0 0,1-1 0,-1 1 0,1 0-1,-1-1 1,0 0 0,1 1 0,-1-1 0,0 0 0,0 0 0,1 1-1,-1-1 1,0-1 0,1 1 0,-1 0 0,0 0 0,0-1 0,1 1-1,-1-1 1,1 1 0,-1-1 0,0 0 0,1 0 0,-1 1 0,1-1 0,0 0-1,-1 0 1,1-1 0,0 1 0,-1 0 0,-1-3 0,-3-3-132,0 1 0,1-2 0,-1 1 0,1-1 0,1 1 0,-5-12 0,-2-9-500,-11-49 0,-4-12 401,26 89 243,-1-1 0,1 0 0,0 0 1,0 1-1,-1-1 0,1 0 0,0 0 0,-1 1 0,1-1 0,0 0 0,-1 1 0,1-1 0,-1 1 0,1-1 1,-1 1-1,0-1 0,1 1 0,-1-1 0,1 1 0,-1-1 0,0 1 0,1 0 0,-2-1 0,1 1 8,0 0 0,1 0-1,-1 1 1,1-1-1,-1 0 1,0 1-1,1-1 1,-1 0 0,1 1-1,-1-1 1,1 1-1,-1-1 1,1 1-1,-1-1 1,1 1 0,-1-1-1,1 1 1,0-1-1,-1 1 1,1 0-1,-15 37 406,8-13-243,3-8-135,-1 1-1,-1-1 1,0 0-1,-1 0 0,-17 27 1,91-127-2853,-60 74 2628,4-7 10,1 0 1,0 1-1,18-17 0,-30 32 191,0 0 0,0-1 0,1 1 0,-1 0 0,0 0-1,0-1 1,1 1 0,-1 0 0,0 0 0,0-1 0,1 1 0,-1 0 0,0 0 0,1 0-1,-1 0 1,0 0 0,1-1 0,-1 1 0,0 0 0,1 0 0,-1 0 0,1 0 0,-1 0 0,0 0-1,1 0 1,-1 0 0,0 0 0,1 0 0,-1 0 0,0 1 0,1-1 0,-1 0 0,0 0-1,1 0 1,2 14 555,-6 22 314,2-34-807,-3 21 129,-2 0 0,-1-1 0,0 0 0,-2 0 0,0-1-1,-2 0 1,0 0 0,-15 19 0,25-39-311,0 1 1,0-1-1,0 0 0,0 1 0,0-1 1,-1 0-1,1 0 0,0 0 0,-1 0 1,1 0-1,0 0 0,-1 0 0,0 0 0,-2 1 1,3-2 12,1 0 1,0 0 0,0 0-1,-1 0 1,1 0-1,0 0 1,-1 0 0,1 0-1,0-1 1,0 1 0,-1 0-1,1 0 1,0 0-1,-1 0 1,1 0 0,0-1-1,0 1 1,0 0 0,-1 0-1,1 0 1,0-1-1,0 1 1,0 0 0,-1 0-1,1-1 1,0 1 0,0 0-1,0 0 1,0-1-1,-2-17-2869,6-4 1155</inkml:trace>
  <inkml:trace contextRef="#ctx0" brushRef="#br0">4646 380 6745,'39'-4'6184,"20"8"-2864,-3 0-1995,-55-4-1317,3 0 27,0 0 0,1 0 0,-1 0 1,0 1-1,0-1 0,1 1 0,5 2 1,-9-2-36,0-1 1,-1 0-1,1 1 1,0-1 0,-1 1-1,1-1 1,-1 1-1,1-1 1,-1 1-1,1-1 1,-1 1 0,1 0-1,-1-1 1,0 1-1,1 0 1,-1-1-1,0 1 1,0 0 0,1 0-1,-1 1-7,0 0 1,0 0-1,0 0 0,0-1 0,0 1 1,0 0-1,-1 0 0,1 0 1,-1-1-1,1 1 0,-2 1 0,-3 7-38,0 0 0,0-1 0,-1 0 0,0 0 0,-10 10-1,9-11 41,0 1 0,0 1 0,1-1 0,-7 14 0,8-4 176,8-15 50,6-11-22,-1-2-162,-2 0 0,1-1 0,-1 0-1,0 0 1,-1-1 0,-1 0 0,7-21 0,15-84-68,-23 98 37,10-68-178,11-52-159,-26 157 500,-1 38-1,2-23 62,-5 80 755,-31 420 962,35-517-2296,0-19-890,5-30-407,9-85-415,-10 81 1807,1-1-1,3 0 0,13-50 1,-17 83 377,-1 1 1,1 0-1,-1-1 1,1 1-1,0 0 1,1 0-1,-1 1 1,0-1-1,1 0 1,-1 1-1,1-1 0,0 1 1,0 0-1,0 0 1,4-2-1,6-3 149,1 1 0,21-7 0,1 0-168,-17 5-57,-1-1 1,0 0-1,25-20 0,-38 26-73,0 0-1,-1-1 1,0 0 0,0 0-1,0 0 1,0-1 0,0 1-1,-1-1 1,0 0 0,0 0-1,0 0 1,-1 0 0,0-1-1,0 1 1,0-1-1,0 1 1,0-8 0,-2 12 17,0 0 1,0 0-1,0 0 0,0 0 1,0 0-1,0 0 1,-1 0-1,1 0 0,0 0 1,-1 0-1,1 0 1,-1 0-1,1 0 0,-1 0 1,1 0-1,-1 1 1,1-1-1,-1 0 1,0 0-1,0 1 0,1-1 1,-1 0-1,0 1 1,0-1-1,0 1 0,0-1 1,0 1-1,1-1 1,-1 1-1,0 0 0,0-1 1,0 1-1,0 0 1,0 0-1,0 0 0,0 0 1,0 0-1,0 0 1,0 0-1,0 0 1,0 0-1,-2 1 0,3 0 53,-1 1-1,0 0 1,1-1-1,-1 1 1,1 0-1,0 0 1,-1 0-1,1 0 1,0-1-1,0 1 1,0 0-1,0 0 1,1 0-1,-1 2 1,1 2 112,0 17 190,-2 0 1,0 0 0,-1 0 0,-1 0-1,-1-1 1,-1 0 0,-1 1-1,-13 29 1,7-24-299,-2-1-1,-19 30 0,25-47-72,0 1 0,0-1 1,-1 0-1,0-1 0,0 0 0,-1 0 0,-17 11 0,27-20-26,-1 1 1,0-1-1,0 1 1,0-1-1,0 1 1,0-1-1,0 1 1,0-1-1,0 0 1,0 1 0,0-1-1,0 0 1,0 0-1,0 0 1,0 0-1,0 0 1,0 0-1,0 0 1,0 0-1,0 0 1,0 0-1,0-1 1,0 1-1,0 0 1,0-1-1,0 1 1,1-1-1,-3 0 1,2 0-80,-1-1 1,1 0 0,-1 0-1,1 0 1,0 0-1,0 0 1,0 0 0,0 0-1,0 0 1,0 0 0,0-1-1,0-2 1,-1-9-954,0 0 1,0 0-1,1-16 1,1 26 663,1-30-2390,2-1 1041</inkml:trace>
  <inkml:trace contextRef="#ctx0" brushRef="#br0">5064 476 8306,'13'14'1895,"0"1"0,-1 0 0,20 33 0,12 17 548,-39-59-2280,0 0 0,0-1 0,1 0-1,12 9 1,-15-12-158,-1-1 0,1 1 0,-1-1 0,1 1 0,0-1 0,-1 0 0,1 0 0,0 0 0,0-1 0,0 1 0,-1-1 0,1 1 0,0-1 0,0 0 0,0 0 0,3-1 0,-6 1-40,1-1 0,-1 1 1,0 0-1,0-1 0,1 1 0,-1 0 0,0-1 0,0 1 0,0-1 0,1 1 1,-1-1-1,0 1 0,0 0 0,0-1 0,0 1 0,0-1 0,0 1 1,0-1-1,0 1 0,0-1 0,0 1 0,0 0 0,0-1 0,0 1 1,-1-1-1,1 1 0,0-1 0,0 1 0,0 0 0,-1-1 0,1 1 1,0-1-1,0 1 0,-1 0 0,1-1 0,-14-22-1072,10 16 630,-2-7-838,0 1 0,1-1 0,0 0 0,-4-26 0,4 5-441</inkml:trace>
  <inkml:trace contextRef="#ctx0" brushRef="#br0">5200 87 7050,'0'-12'1096,"1"2"896,2 8-632,-1 1-55,2 5-401,1-1-192,1 5-232,0 1-120,0 1-192,1 2-72,0-5-224,1 3-160,1-1-960,0 1-528,2-1-1153,1-1 1313</inkml:trace>
  <inkml:trace contextRef="#ctx0" brushRef="#br0">5368 204 9394,'64'-3'5798,"0"-4"-3277,-20-1-2423,-1-1 0,58-21 0,-100 29-146,0 1 0,1 0 0,-1 0 0,0-1 0,0 1 0,1-1 0,-1 1 0,0-1 0,0 0 0,0 1 0,0-1 0,0 0 0,0 0 0,0 0 0,0 0 0,0 0 0,0 0 0,-1 0 0,1 0 0,0 0 0,-1 0 0,2-2 0,-3 2-7,1 0 1,0 0-1,0 1 1,0-1-1,-1 0 0,1 0 1,-1 0-1,1 0 0,-1 0 1,1 0-1,-1 1 0,1-1 1,-1 0-1,0 0 0,1 1 1,-1-1-1,0 0 0,0 1 1,1-1-1,-1 1 0,-2-1 1,-2-3-72,-1 1 1,0 1-1,0-1 1,0 1-1,0 0 1,-1 0-1,-8 0 0,13 2 156,1-1-1,-1 2 1,1-1-1,-1 0 0,1 0 1,-1 0-1,1 1 0,-1-1 1,1 1-1,0-1 0,-1 1 1,1-1-1,0 1 0,-1 0 1,1 0-1,0 0 0,0-1 1,0 1-1,0 0 0,0 1 1,0-1-1,0 0 0,0 0 1,0 0-1,0 1 1,0-1-1,1 0 0,-1 1 1,0 1-1,-2 6 257,1-1-1,0 1 1,1-1 0,-1 12 0,-1 9 293,-2-11-473,0 1 0,-1-1 0,-1-1 0,0 1 0,-2-1 0,0-1 0,0 0 0,-24 30 0,33-46-128,0 0 1,-1 0-1,1 0 1,0 1-1,0-1 1,0 0-1,0 0 1,0 0-1,0 0 1,-1 1-1,1-1 1,0 0-1,0 0 1,0 0-1,0 0 1,-1 0-1,1 0 1,0 0-1,0 0 1,0 1-1,-1-1 1,1 0-1,0 0 1,0 0-1,0 0 1,-1 0 0,1 0-1,0 0 1,0 0-1,0 0 1,-1 0-1,1 0 1,0 0-1,0 0 1,0-1-1,-1 1 1,1 0-1,0 0 1,0 0-1,0 0 1,-1 0-1,1 0 1,0 0-1,0-1 1,0 1-1,0 0 1,-1 0-1,1 0 1,0 0-1,0 0 1,0-1-1,0 1 1,0 0-1,0 0 1,0 0-1,0-1 1,-1 1-1,1 0 1,0 0-1,0 0 1,0-1 0,0 1-1,0 0 1,0 0-1,0-1 1,0-14-1006,0 12 932,1-1 0,-1 1 0,1-1 1,0 1-1,1 0 0,-1 0 0,0-1 0,1 1 0,0 0 0,0 0 0,0 0 0,0 1 0,0-1 1,0 0-1,1 1 0,-1 0 0,1-1 0,0 1 0,0 0 0,-1 0 0,6-2 0,1 1 444,0 0-1,0 0 0,0 1 0,0 0 0,0 1 0,18-1 1,-2 0 168,2-1-139,-22 3-851,-10 3-770,-6 1 470,0 1-1,0 1 1,1 0-1,0 1 0,0 0 1,0 0-1,-14 15 0,16-14 977,-1 2-1,1-1 1,0 1-1,-6 12 0,13-21-53,0 0-1,1 0 0,-1 0 1,1 0-1,-1 0 1,1 0-1,-1 0 0,1 0 1,0 0-1,0 0 1,-1 0-1,1 0 0,0 0 1,0 0-1,0 0 1,0 2-1,0-3-86,1 0 1,-1 1-1,0-1 1,1 0-1,-1 1 0,0-1 1,0 0-1,1 0 0,-1 1 1,0-1-1,1 0 1,-1 0-1,1 1 0,-1-1 1,0 0-1,1 0 1,-1 0-1,1 0 0,-1 0 1,0 0-1,1 0 0,-1 0 1,1 0-1,-1 0 1,1 0-1,-1 0 0,1 0 1,6-1 368,0-1 1,0 0 0,12-5-1,-5 2-173,68-11 211,-196 86-987,10-5 561,50-37 2,-31 17 111,75-38-136,0 0 1,0 0 0,1 1 0,0 0 0,-13 15 0,36-39-631,1 0 0,1 1 1,0 1-1,1 0 1,0 2-1,1-1 0,1 2 1,0 1-1,21-9 1,-39 19 647,-1-1 0,1 1 1,0-1-1,-1 1 0,1 0 1,0-1-1,0 1 1,-1 0-1,1-1 0,0 1 1,0 0-1,0 0 0,-1 0 1,1 0-1,0 0 0,0 0 1,0 0-1,0 0 0,-1 0 1,1 0-1,0 1 1,0-1-1,0 0 0,-1 0 1,1 1-1,0-1 0,0 1 1,-1-1-1,1 0 0,0 1 1,-1 0-1,1-1 0,-1 1 1,1-1-1,-1 1 0,2 1 1,-1 1 258,-1 0 1,1 0-1,0 0 1,-1 1-1,0-1 1,0 0-1,0 6 1,0 6 18,1 1 160,0 0-1,1 0 1,0-1 0,1 1-1,9 25 1,-10-37-368,0 1-1,0-1 1,1 1 0,-1-1 0,1 0 0,0 0 0,0 0 0,1 0-1,-1-1 1,1 1 0,0-1 0,0 0 0,0 0 0,0 0 0,0 0-1,1-1 1,-1 0 0,1 0 0,0 0 0,-1-1 0,10 3 0,-5-2 8,1-1 1,-1 0 0,0-1 0,12 0 0,-19 0-114,1 0 1,0 0-1,0-1 1,-1 1 0,1-1-1,0 1 1,-1-1-1,1 0 1,-1 0 0,1-1-1,-1 1 1,0 0-1,1-1 1,-1 1-1,0-1 1,0 0 0,0 0-1,2-2 1,-3 3-27,0 0 0,-1-1-1,1 1 1,-1 0 0,0 0 0,1 0 0,-1 0 0,0 0 0,0 0 0,0-1-1,0 1 1,1 0 0,-2 0 0,1 0 0,0-1 0,0 1 0,0 0 0,0 0 0,-1 0-1,1 0 1,-1 0 0,1-1 0,-1 1 0,1 0 0,-1 0 0,0 0 0,1 0-1,-1 1 1,0-1 0,-1-1 0,-3-4-205,0 1-1,-1 0 1,-10-7 0,6 5 17,8 6 157,-40-35-723,39 33 748,-1-1 0,1 1 0,1 0 0,-1-1 0,1 1 0,-1-1 0,1 0 0,0 0 0,0 0 0,-1-5 0,3 8 46,-1 0 1,2 0 0,-1 0 0,0 1-1,0-1 1,0 0 0,0 0 0,1 0 0,-1 0-1,0 0 1,1 1 0,-1-1 0,0 0 0,1 0-1,-1 1 1,1-1 0,-1 0 0,1 0 0,0 1-1,-1-1 1,1 1 0,0-1 0,-1 1 0,1-1-1,0 1 1,0-1 0,0 1 0,-1-1 0,1 1-1,0 0 1,0 0 0,1-1 0,32-7 774,-29 7-619,82-8 1449,-68 8-1416,1 0 0,-1-1 0,0-2 0,0 0 0,0 0 0,20-9 0,-38 12-209,0 1 0,-1 0-1,1 0 1,-1 0-1,1-1 1,-1 1-1,1 0 1,0-1-1,-1 1 1,1 0-1,-1-1 1,1 1-1,-1-1 1,0 1-1,1-1 1,-1 1-1,1-1 1,-1 1-1,1-2 1,-8-3-1213,-21 0-2529,27 5 3550,-13 0-920</inkml:trace>
  <inkml:trace contextRef="#ctx0" brushRef="#br0">5980 185 4553,'4'-31'5166,"-1"25"-994,-2 23-2826,-5 119 1144,4 99-1454,2-416-5729,-4 136 4315,1 25 349,0 0 1,1 1-1,1-1 1,7-36 0,-7 54 94,0-1 1,0 1 0,0 0 0,0 0 0,1 0 0,-1 0-1,1 0 1,-1 0 0,1 0 0,0 0 0,-1 0-1,1 1 1,0-1 0,0 1 0,0-1 0,0 1 0,1 0-1,-1 0 1,0 0 0,0 0 0,1 0 0,-1 1 0,1-1-1,-1 1 1,0-1 0,1 1 0,-1 0 0,1 0 0,3 0-1,9 1 87,-1 0-1,1 1 0,24 6 0,-31-6-149,2 0 27,-1 0-1,1 1 1,-1 1 0,0-1-1,0 1 1,0 1 0,12 8 0,-20-12-28,-1-1 0,1 1 0,-1 0 0,1-1 0,-1 1 1,0 0-1,1 0 0,-1-1 0,0 1 0,1 0 1,-1 0-1,0 0 0,0 0 0,0-1 0,0 1 1,0 0-1,0 0 0,0 0 0,0 0 0,0 0 0,0-1 1,0 1-1,0 0 0,-1 0 0,1 0 0,0-1 1,-1 1-1,1 0 0,0 0 0,-1-1 0,1 1 1,-2 1-1,-21 28 126,14-20-62,8-9-67,-54 71-333,-76 130 0,120-185-5616,4-9 3813</inkml:trace>
  <inkml:trace contextRef="#ctx0" brushRef="#br0">5951 671 11883,'-3'37'1008,"1"-19"-259,0 0 0,1 0 0,1 0 1,5 32-1,-5-49-721,0 1-1,0-1 1,1 0 0,-1 1 0,0-1 0,1 0-1,-1 1 1,1-1 0,0 0 0,-1 0 0,1 1-1,0-1 1,0 0 0,0 0 0,0 0-1,0 0 1,0 0 0,0 0 0,0 0 0,0-1-1,2 2 1,-1-2-17,-1 1 0,0-1 0,1 0 0,-1 0 0,1 0 0,-1 0 0,1 0 0,-1 0 0,1 0 0,-1-1 0,1 1 0,-1 0 0,0-1 0,1 1 0,-1-1 0,3-1 0,3-2-10,-1-1 1,1 0-1,-1 0 0,0-1 0,10-10 0,-10 9-4,31-39 7,-35 43-7,0 0 0,0 0 0,-1-1 0,1 1 0,-1 0 0,1-1 0,-1 1 0,0 0 0,0-1 0,-1 0 0,1 1 0,0-8 0,-1 10 2,0 0-1,0 0 1,-1 0 0,1 0 0,0 0 0,0 0 0,-1 0 0,1 1 0,0-1-1,-1 0 1,1 0 0,-1 0 0,1 0 0,-1 1 0,1-1 0,-1 0 0,0 0-1,1 1 1,-1-1 0,0 1 0,0-1 0,0 0 0,1 1 0,-1-1 0,-1 1-1,0-1-1,0 1 0,0-1-1,0 1 1,0 0 0,0 0-1,0 0 1,-1 0 0,1 0-1,0 0 1,0 1 0,-2 0-1,-6 2-10,-1 1 1,2 0-1,-15 8 0,22-11 13,-2 1-73,-28 13-1377,32-14 1411,-1-1 1,1 0-1,-1 1 0,1-1 1,-1 0-1,1 0 0,-1 1 1,1-1-1,-1 0 0,0 0 1,1 0-1,-1 0 0,1 0 1,-1 0-1,0 0 0,1 0 1,-1 0-1,1 0 0,-1 0 1,0 0-1,1 0 0,-1 0 1,1 0-1,-1-1 0,1 1 1,-1 0-1,1 0 1,-1-1-1,1 1 0,-1 0 1,1-1-1,-1 1 0,1 0 1,-1-1-1,1 1 0,0-1 1,-1 1-1,1-1 0,0 1 1,-1-1-1,1 1 0,0-1 1,0 1-1,-1-2 0,1-8-981</inkml:trace>
  <inkml:trace contextRef="#ctx0" brushRef="#br0">6487 148 6001,'-11'-28'2610,"5"14"4057,8 37-6183,-1 0 0,-1 0 1,-1-1-1,-7 46 0,-28 90-302,30-138-107,0-2-67,5-13-124,-1-1 0,1 0-1,0 0 1,0 0 0,-1 8-1,5-53-1868,1 0 0,19-78-1,-21 111 1993,0 0-1,0 0 1,1 1-1,0-1 1,1 1-1,-1 0 1,6-8-1,-7 12 68,1 0-1,-1 1 1,0-1-1,1 1 1,0-1-1,-1 1 1,1 0-1,0 0 1,0 0-1,0 1 1,1-1-1,-1 1 1,0-1-1,0 1 1,1 0-1,-1 0 1,1 1-1,6-1 1,0 0 65,0 0 1,0 2-1,0-1 1,0 1-1,-1 1 1,1-1-1,0 2 1,-1-1-1,1 2 0,-1-1 1,14 8-1,-22-10-133,0-1 0,0 1 0,0 0 0,0 1 0,0-1 0,0 0 0,0 0 0,0 0 0,0 1-1,0-1 1,-1 0 0,1 1 0,0-1 0,-1 0 0,0 1 0,1-1 0,-1 1 0,0-1 0,1 1-1,-1-1 1,0 1 0,0-1 0,0 1 0,0-1 0,-1 1 0,1-1 0,0 1 0,-1-1-1,0 3 1,-2 4 16,0 0-1,-1 0 1,0-1-1,-5 8 1,6-8-9,-6 6 32,0 0 0,-1 0-1,0-1 1,-1 0 0,0-1 0,-25 20 0,0-6-1026,-50 26 1,78-46-654,3-2 539</inkml:trace>
  <inkml:trace contextRef="#ctx0" brushRef="#br0">6368 715 8162,'-3'15'800,"-3"41"2402,5-51-2886,1-1 1,0 0-1,1 1 1,-1-1-1,1 1 1,0-1-1,0 0 1,0 0-1,3 8 1,-3-11-278,-1 0 0,1 0 0,-1 0 0,1 0 0,0 0 0,0 0 1,-1 0-1,1-1 0,0 1 0,0 0 0,0 0 0,0-1 0,0 1 0,0-1 1,0 1-1,0-1 0,0 1 0,0-1 0,0 1 0,0-1 0,0 0 0,0 0 1,2 1-1,0-1-16,-1-1 0,1 1 1,-1-1-1,0 1 0,1-1 0,-1 0 1,0 0-1,0 0 0,1 0 0,2-2 1,3-3-23,0 1 0,-1-1 0,0-1 0,10-11 0,-15 15-4,0 1-1,0-1 1,-1 1-1,1-1 1,-1 1 0,1-1-1,-1 0 1,0 0 0,0 1-1,0-1 1,0 0 0,-1 0-1,1 0 1,-1 0 0,0 0-1,0 0 1,0 0 0,-1-6-1,1 7 13,-1 1 0,1-1-1,-1 0 1,0 0 0,0 1 0,0-1-1,0 0 1,0 1 0,-1-1-1,1 1 1,0 0 0,-1-1 0,1 1-1,-1 0 1,1 0 0,-1 0-1,0 0 1,1 0 0,-1 0 0,0 0-1,0 0 1,1 1 0,-1-1 0,0 1-1,0 0 1,0-1 0,0 1-1,0 0 1,0 0 0,-2 0 0,-1 0 17,0 1 1,-1 0-1,1 0 1,0 0-1,0 0 1,-9 4-1,-11 3-733,19-8-767,2-3 593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9:22: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43 2785,'5'-86'110,"-6"79"-52,0 9 77,2 14 71,12 24 836,36 77 0,-47-115-989,-1 1 0,1 0 0,-1 0 0,1-1-1,0 1 1,0-1 0,0 0 0,1 1-1,-1-1 1,5 3 0,-6-4-59,-1-1 0,1 0-1,0 0 1,-1 1 0,1-1-1,-1 0 1,1 0 0,0 0 0,-1 1-1,1-1 1,0 0 0,-1 0 0,1 0-1,0 0 1,-1 0 0,1-1 0,-1 1-1,1 0 1,0 0 0,-1 0 0,2-1-1,-1 0-43,0 1-1,0-1 0,0 0 0,0 0 1,-1 0-1,1 0 0,0 0 0,-1 0 0,1 0 1,0 0-1,-1 0 0,0 0 0,1-1 1,-1 1-1,1 0 0,-1-2 0,5-20-501,0 0 0,-2 0-1,1-26 1,-4 37 742,0-1-1,-1 1 1,0 0 0,-1 0 0,-1 0 0,1 0 0,-9-20 0,11 32-172,0 0 0,0 0 0,0 0 1,0 0-1,0 0 0,-1 0 1,1 0-1,0 0 0,0-1 1,0 1-1,0 0 0,0 0 0,0 0 1,-1 0-1,1 0 0,0 0 1,0 0-1,0 0 0,0 0 0,0 0 1,-1 0-1,1 0 0,0 0 1,0 0-1,0 0 0,0 0 0,0 0 1,-1 0-1,1 0 0,0 0 1,0 0-1,0 0 0,0 0 1,0 1-1,0-1 0,-1 0 0,1 0 1,0 0-1,0 0 0,0 0 1,0 0-1,0 0 0,0 0 0,0 1 1,0-1-1,0 0 0,-1 0 1,1 0-1,0 0 0,0 0 1,0 0-1,0 1 0,0-1 0,0 0 1,0 0-1,-4 8 173,-1 8-49,2 0 1,0 0 0,0 1 0,0 23-1,3-27-113,0-1 0,-1 1 0,-1 0 0,0 0 0,-1-1 0,-1 0 0,0 1 0,-9 20 0,-19 2-997,31-33 52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2:49: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9674,'46'67'1342,"-36"-56"-1080,1-2 1,1 1-1,0-1 1,0-1-1,1 0 1,0-1-1,0 0 0,0-1 1,16 5-1,20 4-47,64 12-1,-66-17 29,182 45 218,80 18-619,-274-67-2110,-25-9 136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8T12:18: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5 262 14819,'-1'-1'64,"0"0"0,0 0-1,0 0 1,-1 0 0,1 1 0,0-1 0,0 1-1,-1-1 1,1 1 0,0-1 0,-1 1-1,1 0 1,0-1 0,-1 1 0,1 0-1,-1 0 1,1 0 0,-1 0 0,1 0-1,0 0 1,-1 1 0,1-1 0,0 0 0,-3 1-1,-33 18-265,27-12 308,-6 2-95,1 2 1,1 0-1,0 0 0,-20 23 1,-45 59 182,16-16 11,-2-9 29,37-41 18,1 2 0,-40 55-1,62-77-211,1 0-1,0 1 0,0 0 0,1 0 0,0 0 0,-2 10 0,4-17-38,1 0 0,-1 1 0,1-1 1,0 1-1,0-1 0,0 0 0,0 1 0,0-1 0,0 1 1,0-1-1,0 1 0,0-1 0,1 0 0,-1 1 0,1-1 1,-1 1-1,1-1 0,-1 0 0,1 0 0,0 1 0,-1-1 0,1 0 1,0 0-1,0 0 0,0 0 0,0 0 0,0 0 0,0 0 1,1 0-1,-1 0 0,0 0 0,0-1 0,1 1 0,-1 0 0,0-1 1,1 1-1,-1-1 0,0 0 0,1 1 0,-1-1 0,1 0 1,-1 0-1,1 0 0,-1 0 0,2 0 0,16 0-6,-1-2 1,1 1-1,-1-2 0,0-1 0,30-9 0,89-39 39,-133 50-32,159-60 98,21-9 5,-175 67-113,0 0 1,0-1-1,0 0 0,13-11 0,-20 15 4,-1 0 1,0 0-1,1 0 0,-1 0 0,0-1 0,0 1 0,0 0 0,0 0 0,0-1 1,0 1-1,0-1 0,0 1 0,-1-1 0,1 1 0,0-1 0,-1 1 0,1-1 0,-1 1 1,0-1-1,0 0 0,1 1 0,-1-1 0,0 0 0,0 1 0,-1-1 0,1 0 1,0 1-1,0-1 0,-1 1 0,1-1 0,-1 0 0,0 1 0,1-1 0,-1 1 0,-1-2 1,-5-6-5,-1 0 0,0 0 0,-1 1 0,0 0 0,0 1 0,0 0 0,-1 0 0,0 1 0,-1 0 0,-20-7 0,-11-3-58,-65-14 0,69 20 33,-123-39 10,132 37 20,0 0 0,0-2 0,-32-22-1,50 29-4,1 0 0,1-1 0,-10-9 0,16 14 8,1 0 1,-1 1-1,1-1 1,0 0-1,0 0 1,0-1-1,0 1 1,0 0 0,1 0-1,0-1 1,-1 1-1,1-1 1,0 0-1,1 1 1,-1-5-1,1 8 1,0 0-1,0-1 1,0 1-1,0 0 0,0 0 1,0 0-1,0 0 0,0-1 1,0 1-1,0 0 1,0 0-1,0 0 0,0 0 1,0 0-1,0-1 0,0 1 1,0 0-1,0 0 0,0 0 1,0 0-1,0-1 1,0 1-1,1 0 0,-1 0 1,0 0-1,0 0 0,0 0 1,0 0-1,0 0 1,0 0-1,1-1 0,-1 1 1,0 0-1,0 0 0,0 0 1,0 0-1,0 0 0,1 0 1,-1 0-1,0 0 1,0 0-1,1 0 0,7 4 2,7 9-20,3 7 11,-1 1-1,0 0 0,-2 1 1,-1 0-1,-1 1 0,-1 1 1,15 38-1,45 183 47,-59-193-30,-2-3 11,-7-28-5,1 0 1,0-1 0,2 1-1,0-1 1,13 23-1,-19-41-10,-1-1 0,1 0 0,-1 0-1,1 1 1,0-1 0,0 0-1,-1 0 1,1 0 0,0 0-1,0 0 1,0 0 0,0 0-1,0-1 1,0 1 0,1 0-1,-1 0 1,0-1 0,0 1-1,1-1 1,-1 1 0,0-1-1,0 1 1,1-1 0,-1 0-1,0 0 1,1 0 0,-1 1-1,1-1 1,-1-1 0,0 1 0,1 0-1,-1 0 1,0 0 0,1-1-1,-1 1 1,0-1 0,0 1-1,1-1 1,1-1 0,1-1 10,0 0 1,0 0-1,-1-1 1,1 0-1,-1 0 1,0 0 0,0 0-1,0 0 1,3-6-1,5-15 14,0-1 0,-2 1 1,0-1-1,4-30 0,14-110-14,-22 131-10,20-177 7,8-48 9,-25 228-919,-6 22-642,-18 27 170,0 0 19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2:50: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 7898,'1'-8'416,"2"4"192,1 4-1360,1 2-505,-1 0-503,-1-3 96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8T15:04: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52 45 4649,'-4'-1'121,"1"0"0,-1 1 0,0 0 1,0 0-1,0 0 0,0 0 0,0 1 0,1-1 0,-1 1 0,0 0 0,0 0 1,1 0-1,-1 1 0,1-1 0,-1 1 0,1 0 0,-5 3 0,-12 10 56,1 0-1,1 2 0,0 0 1,1 0-1,-21 29 0,-24 25-37,28-40-52,0-2 1,-69 43-1,-11 8 343,98-66-306,1 0-1,0 1 1,1 0 0,-20 29 0,-36 73 340,46-76-396,23-39-64,-1 1 4,0 1 0,0 0 0,0 0 0,0 0 0,1 0 0,-2 4 0,3-7-4,0 0-1,0 0 1,0-1 0,0 1-1,0 0 1,0 0 0,0-1-1,0 1 1,1 0-1,-1 0 1,0-1 0,0 1-1,1 0 1,-1-1 0,0 1-1,1 0 1,-1-1-1,1 1 1,-1 0 0,1-1-1,-1 1 1,1-1 0,0 1-1,-1-1 1,1 1-1,-1-1 1,1 0 0,0 1-1,-1-1 1,1 0 0,0 1-1,0-1 1,-1 0-1,1 0 1,0 0 0,0 1-1,-1-1 1,1 0 0,1 0-1,7 1 42,1-1 0,-1 1 0,1-2 0,-1 1 0,1-1-1,-1 0 1,12-4 0,66-24 164,-65 21-170,101-40 117,136-74 0,-190 88-89,82-29 1,-149 62-63,27-12-12,-21 5 29,-8 8-19,0-1-1,0 1 1,0 0-1,0-1 1,-1 1 0,1 0-1,0-1 1,0 1-1,0 0 1,-1-1 0,1 1-1,0 0 1,0 0 0,-1-1-1,1 1 1,0 0-1,0 0 1,-1 0 0,1-1-1,0 1 1,-1 0 0,1 0-1,0 0 1,-1 0-1,1 0 1,0-1 0,-1 1-1,1 0 1,0 0-1,-1 0 1,-28-6 39,1 1-1,-1 1 0,-30 1 1,-49-7-25,87 6-20,1-1 1,0-1-1,0-1 0,0 0 1,1-1-1,0-1 0,1-1 1,0-1-1,0-1 1,-29-25-1,28 19 129,1 0-1,1-2 1,1 0-1,1 0 1,0-2 0,2 0-1,0 0 1,-14-37-1,27 58-103,-1 0 0,1 0-1,-1 0 1,1-1 0,-1 1-1,1 0 1,0-1 0,-1 1-1,1 0 1,0-1 0,0 1-1,0 0 1,0-1 0,0 1-1,0 0 1,1-1 0,-1 1-1,0 0 1,1-2 0,0 2-18,0 1 0,-1-1 0,1 0 0,-1 1 0,1-1 1,0 1-1,0-1 0,-1 1 0,1-1 0,0 1 0,0 0 0,-1-1 1,1 1-1,0 0 0,0 0 0,0 0 0,0 0 0,0-1 1,-1 1-1,1 0 0,0 0 0,1 1 0,2-1-5,0 1-1,0-1 0,0 1 1,0 1-1,0-1 0,-1 0 1,1 1-1,0 0 1,-1 0-1,1 0 0,5 5 1,-2-1 1,-1 1 0,0 1 0,0-1 0,-1 1 0,0 0 0,0 0 0,6 16 0,19 64 22,-9-2 20,13 112-1,-8-37-10,-25-155-28,14 55 14,-14-57-16,1 0 0,-1 0 1,1 0-1,0 0 0,0-1 0,0 1 0,0-1 1,1 1-1,-1-1 0,1 0 0,0 0 1,4 3-1,-6-5 4,-1-1 0,1 0-1,0 1 1,0-1 0,0 0 0,0 0 0,0 1 0,0-1 0,0 0 0,0 0 0,0 0-1,-1 0 1,1 0 0,0 0 0,0 0 0,0-1 0,0 1 0,0 0 0,0 0 0,0-1-1,0 1 1,-1 0 0,1-1 0,0 1 0,0-1 0,0 1 0,-1-1 0,1 0 0,0 1-1,-1-1 1,1 0 0,0 1 0,-1-1 0,1 0 0,-1 0 0,1 0 0,-1 1 0,0-1 0,1-2-1,4-6 33,-1 0 0,6-18 0,-8 21-31,41-144 34,-11 34-15,61-212 15,-88 313-41,-2 3 0,0-1-1,1 1 1,1 0-1,0 0 0,1 0 1,0 0-1,14-19 1,-16 28-263,-4 4-442,-3 7-955,-6 3 5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8T12:13: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5 77 14467,'0'-1'91,"-1"-14"1074,-9 23-713,0 2-326,-316 349 263,115-122 417,198-223-756,0 5-9,13-19-41,0 0 1,-1 0 0,1 0 0,0 1-1,0-1 1,0 0 0,0 0-1,0 0 1,0 0 0,0 1 0,0-1-1,0 0 1,0 0 0,0 0 0,0 0-1,0 1 1,0-1 0,0 0-1,0 0 1,1 0 0,-1 0 0,0 1-1,0-1 1,0 0 0,0 0 0,0 0-1,0 0 1,0 0 0,0 1 0,1-1-1,-1 0 1,0 0 0,0 0-1,0 0 1,0 0 0,0 0 0,1 0-1,-1 0 1,0 0 0,0 0 0,0 0-1,0 0 1,1 1 0,-1-1 0,0 0-1,0 0 1,0 0 0,0 0-1,1 0 1,-1-1 0,5 1 10,0-1 0,0-1 0,0 1-1,0-1 1,7-3 0,88-42 147,40-18 20,271-90 56,-242 98-178,-150 52-40,-19 5-15,1-1 0,0 1 1,-1 0-1,1 0 0,-1 0 1,1 0-1,-1-1 0,1 1 1,-1 0-1,1 0 0,-1-1 1,1 1-1,-1 0 0,1-1 1,-1 1-1,0 0 0,1-1 1,-1 1-1,1-1 0,-1 1 1,0-1-1,0 1 0,1-1 1,-1 0-1,0 0 0,0 1-1,0-1 1,0 1 0,-1-1 0,1 0 0,0 1 0,0-1-1,-1 1 1,1-1 0,0 1 0,-1-1 0,1 1 0,-1-1-1,1 1 1,0-1 0,-1 1 0,1 0 0,-1-1 0,0 1-1,-38-21 4,24 14-5,-75-41-62,32 15 3,-1 2 0,-1 4 0,-72-23 0,-52-14 97,184 65-42,-1 1 0,1-1 0,0 0-1,0 0 1,0 0 0,0 0 0,0 0 0,0 0 0,0 1-1,0-1 1,0 0 0,0 0 0,1 0 0,-1 0 0,0 0-1,1 2 1,38 149 6,19 66 353,-43-173-182,2 0 0,36 70 0,-47-105-146,0-1 0,14 18 0,-18-25-21,-1 0 0,1 0 1,-1-1-1,1 1 1,0 0-1,0-1 0,0 1 1,0-1-1,0 0 1,0 0-1,0 0 0,0 0 1,0 0-1,0 0 0,1 0 1,-1-1-1,0 1 1,1-1-1,-1 0 0,3 1 1,-4-2-2,0 1 1,0-1 0,0 1 0,0-1-1,0 0 1,0 1 0,0-1-1,0 0 1,0 0 0,-1 1-1,1-1 1,0 0 0,0 0 0,-1 0-1,1 0 1,-1 0 0,1 0-1,-1 0 1,1 0 0,-1 0 0,0-1-1,1 1 1,-1 0 0,0-2-1,4-33 65,-4 29-57,4-236 79,-5 148-120,21-179-1,-16 252 34,2-15-173,-10 39-228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02:52: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8 47 9442,'-2'-5'376,"0"-1"570,0 0 0,-1 0 0,0 0 0,0 0 0,-6-6 0,35 65 1196,-17-40-2166,2 0-1,0 0 1,1-1 0,0-1 0,0 0 0,20 13-1,-52-30-9367</inkml:trace>
  <inkml:trace contextRef="#ctx0" brushRef="#br0">51 189 11298,'30'-2'3304,"-23"2"-2872,36-4 53,0-2 0,-1-1-1,0-3 1,45-16 0,6 0-1277,-146 26-2809,24-2 2774,-34 4-1,57-2 957,-1 1 0,0 0 0,0 0-1,0 1 1,1 0 0,-8 3 0,12-4-24,0 0 0,1 1 0,-1-1 0,0 0 0,1 1 0,-1-1 0,1 1 0,-1-1 0,1 1 0,0 0 1,0 0-1,0-1 0,0 1 0,0 0 0,0 0 0,0 0 0,0 0 0,1 0 0,-1 0 0,1 0 1,0 1-1,0-1 0,-1 3 0,2 125 1831,-1-130-1951,0 1 1,0-1-1,0 0 0,0 0 0,0 0 0,0 0 1,0 1-1,0-1 0,0 0 0,0 0 0,0 0 0,0 0 1,0 0-1,0 1 0,0-1 0,0 0 0,0 0 1,0 0-1,0 0 0,0 1 0,0-1 0,0 0 0,1 0 1,-1 0-1,0 0 0,0 0 0,0 0 0,0 0 1,0 1-1,0-1 0,0 0 0,1 0 0,-1 0 0,0 0 1,0 0-1,0 0 0,0 0 0,0 0 0,1 0 1,-1 0-1,0 0 0,0 0 0,0 0 0,0 0 0,1 0 1,-1 0-1,0 0 0,0 0 0,0 0 0,1 0 1,9-7-698,8-13-579,-7 8 478,-1 0 0,2 1-1,18-15 1,-23 21 943,0 0-1,0 1 1,1 0 0,0 0 0,-1 1-1,1 0 1,0 0 0,12-2 0,-3 5 537,-16 0-635,-1 1 0,0-1 0,1 0-1,-1 0 1,1 0 0,-1 1 0,0-1 0,1 0-1,-1 0 1,0 1 0,0-1 0,1 0 0,-1 1-1,0-1 1,0 0 0,1 1 0,-1-1-1,0 0 1,0 1 0,0-1 0,0 1 0,0-1-1,1 0 1,-1 1 0,0 1 13,-1-1 0,1 0 1,0 1-1,-1-1 0,1 0 0,0 0 1,-1 1-1,0-1 0,1 0 0,-1 0 1,0 0-1,1 1 0,-1-1 0,0 0 1,0 0-1,0 0 0,0-1 0,0 1 0,-2 1 1,-33 23 157,-1-2 1,-1-2 0,-73 30 0,84-41-200,-1-1 1,0-1 0,-45 6-1,64-15 31,12-2 16,16-5 91,197-42 1527,-169 40-1457,57-7 113,-56 11-545,59-17 0,-101 22-365,-1-1-1,1-1 1,0 1-1,-1-1 1,8-5-1,-18 5-3100</inkml:trace>
  <inkml:trace contextRef="#ctx0" brushRef="#br0">208 332 10538,'-2'5'362,"0"-1"-1,0 1 1,1-1-1,0 1 1,-1 0-1,2 0 1,-1-1-1,0 10 1,4 43 1305,0-15-1383,-3-25-73,0 4-1146,-5-42-1137,2 3 708,1 9 645,0 0 0,1-1-1,0 1 1,1 0 0,0-16 0,1 23 772,-1-1-1,1 1 1,0 0 0,-1 0 0,1-1-1,0 1 1,0 0 0,0 0 0,1 0 0,-1 0-1,0 0 1,1 1 0,-1-1 0,1 0 0,0 0-1,-1 1 1,1 0 0,0-1 0,0 1 0,0 0-1,0 0 1,0 0 0,0 0 0,1 0 0,-1 0-1,0 0 1,5 0 0,18-4 1089,1 0 0,-1 2 0,1 0 0,30 2 0,-55 1-1123,1 0 0,0 1 0,-1-1 0,1 0 0,-1 0-1,1 1 1,0-1 0,-1 1 0,1-1 0,-1 1-1,1 0 1,-1 0 0,0 0 0,1 0 0,-1 0 0,0 0-1,1 0 1,-1 0 0,0 0 0,0 0 0,0 1 0,0-1-1,0 0 1,0 1 0,-1-1 0,1 1 0,0-1-1,-1 1 1,1-1 0,-1 1 0,1 0 0,-1-1 0,0 1-1,0-1 1,0 1 0,0 0 0,0-1 0,0 1 0,0 0-1,0-1 1,-1 3 0,-1 3-178,1-1 0,-1 1-1,0-1 1,0 0 0,-1 0 0,0 0 0,0 0-1,-1 0 1,-5 7 0,8-11-211,0-1 0,0-1 0,0 1 0,-1 0 0,1 0 0,0 0 0,0 0 0,0-1 0,-1 1-1,1-1 1,0 1 0,-1-1 0,1 1 0,-1-1 0,1 0 0,0 0 0,-1 0 0,-1 0 0,-13 1-1389</inkml:trace>
  <inkml:trace contextRef="#ctx0" brushRef="#br0">218 409 6921,'3'2'426,"-1"0"0,1 0 0,0-1 0,0 1 0,0-1 0,0 0 0,0 1 0,0-1 0,1-1 0,-1 1 0,0 0 0,0-1-1,1 1 1,-1-1 0,0 0 0,5-1 0,9 0-325,31-7 1,-36 5 177,18-5-718,-28 7-116,-4 1-85,-15 5-702,-3 1-75,-36 17 1,48-19 1559,1 0 0,-1 1 0,1-1-1,0 2 1,0-1 0,0 1 0,-7 8 0,13-14-89,1 0 0,0 0-1,0 0 1,-1 1 0,1-1-1,0 0 1,0 0 0,-1 1-1,1-1 1,0 0 0,0 0-1,-1 1 1,1-1 0,0 0-1,0 1 1,0-1 0,0 0-1,0 1 1,0-1 0,-1 0 0,1 1-1,0-1 1,0 0 0,0 1-1,0-1 1,0 0 0,0 1-1,0-1 1,0 1 0,1-1-1,-1 0 1,0 1 0,0-1-1,0 1 1,13-1 885,22-11-333,-33 10-548,101-32-1437,-118 38 714,0 1 1,0 1-1,-19 11 0,16-7 1187,1 1 0,1 1 1,0 0-1,-17 20 0,5-5 52,-1-1 1,-1-2-1,0 0 0,-42 23 1,67-47-1638,10-6-422,14-15-1794,-12 13 2091,13-14-597</inkml:trace>
  <inkml:trace contextRef="#ctx0" brushRef="#br0">194 550 4969,'2'17'1412,"0"1"1,1-1-1,0 1 1,2-1-1,0 0 0,9 20 1,-11-32-1289,0 0-1,0 1 1,0-1 0,1 0-1,-1-1 1,1 1 0,0-1 0,1 1-1,7 5 1,-9-8-103,0 0-1,1 0 1,-1-1-1,1 1 1,-1-1-1,1 0 1,-1 0-1,1 0 1,0 0-1,-1-1 1,1 1 0,0-1-1,0 0 1,-1 0-1,1-1 1,7 0-1,-8 0-55,-1 1 1,1-1-1,-1 0 0,1 0 0,-1 0 0,1 0 1,-1 0-1,1 0 0,-1-1 0,0 1 0,0-1 1,0 1-1,0-1 0,0 0 0,0 0 0,0 0 1,0 0-1,-1 0 0,1-1 0,-1 1 0,0 0 0,2-4 1,-3 4-37,1 0 0,-1 0-1,0-1 1,1 1 0,-1-1 0,0 1 0,0 0 0,-1-1 0,1 1 0,0 0 0,-1-1 0,0 1 0,1 0 0,-1 0-1,0-1 1,0 1 0,0 0 0,0 0 0,-1 0 0,1 0 0,0 0 0,-1 1 0,0-1 0,1 0 0,-4-2 0,-2-2-99,0 0 0,-1 0 0,-17-8 1,22 12 206,0 1 1,0-1-1,0 1 1,0 0 0,-1 0-1,1 0 1,0 0 0,-1 1-1,1-1 1,-1 1-1,1 0 1,0 0 0,-1 0-1,-4 1 1,1 3 512,11 0-74,12-1 49,18-4-185,1-1-1,0-3 1,64-15 0,-63 12-355,-36 8-99,10-3 137,-10 3-110,1 0-1,-1 0 1,0 0 0,0 0 0,0 0 0,0 0 0,1 0 0,-1 0 0,0 0-1,0 0 1,0 0 0,0 0 0,1 0 0,-1-1 0,0 1 0,0 0 0,0 0-1,0 0 1,0 0 0,1 0 0,-1 0 0,0 0 0,0 0 0,0-1 0,0 1-1,0 0 1,0 0 0,0 0 0,0 0 0,0 0 0,1-1 0,-1 1 0,0 0 0,0 0-1,0 0 1,0 0 0,0-1 0,0 1 0,0 0 0,0 0 0,0 0 0,0 0-1,0-1 1,0 1 0,0 0 0,0 0 0,0 0 0,-1 0 0,1-1 0,-10-6-139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8T12:18: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2 104 11122,'-9'1'98,"0"0"-16,0 1 0,0-1-1,0 2 1,-9 3 0,15-5-73,0 1 1,0-1-1,0 1 1,0 0-1,0 0 1,1 0-1,-1 0 1,1 1-1,-1-1 1,1 1 0,0-1-1,0 1 1,0 0-1,0 0 1,-1 4-1,-13 32 13,-20 78 1,19-54-14,1-11 1,-32 123 132,43-149-2,1 1 0,0-1 0,2 1 0,3 45 0,0-63-97,0 1 1,1 0 0,0-1-1,0 1 1,1-1 0,0 0 0,1 1-1,0-2 1,1 1 0,-1 0-1,2-1 1,-1 0 0,1 0-1,0-1 1,1 1 0,0-1-1,0-1 1,1 1 0,-1-1-1,1-1 1,0 1 0,1-2-1,0 1 1,-1-1 0,1 0 0,1-1-1,-1 0 1,0 0 0,1-1-1,0 0 1,-1-1 0,15 1-1,-2-2-57,0-1-1,0-1 0,0-1 0,0-1 0,0 0 1,-1-2-1,0-1 0,0 0 0,0-2 1,-1 0-1,0-1 0,-1-1 0,22-17 1,-14 8-156,0-2 1,-1 0-1,-2-2 1,0-1 0,-2-1-1,-1-1 1,35-58 0,-45 66 65,-2 0 1,0 0-1,-1-1 1,-1 0-1,-1-1 1,6-31-1,-10 35 89,-1 1 0,0-1 0,-1 0 0,-1 1 0,0-1 0,-2 1 0,0 0 0,0-1 0,-7-15 0,3 12 86,-1 0-1,-1 0 1,-1 1 0,0 1 0,-2 0-1,0 0 1,-1 1 0,-18-19 0,21 26 18,-1 0 1,0 1-1,0 0 1,-1 1 0,0 0-1,0 1 1,-1 0-1,0 1 1,0 1 0,-1 0-1,0 0 1,0 2-1,-17-3 1,10 3-2,-1 1 1,0 2-1,0 0 1,0 1-1,1 1 0,-38 9 1,47-8-101,-1 1 0,1 0 0,1 1 0,-1 0 0,0 0 0,1 2 0,0-1 0,1 1 0,0 1 0,0 0 0,0 0 0,1 1 0,-9 12 0,13-15-341,1 0 0,0 0-1,1 1 1,-1 0 0,1 0 0,1 0 0,-1 0 0,1 0 0,1 0 0,-1 1 0,0 9 0,3 7-994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1037</Words>
  <Characters>5914</Characters>
  <Lines>49</Lines>
  <Paragraphs>13</Paragraphs>
  <TotalTime>209</TotalTime>
  <ScaleCrop>false</ScaleCrop>
  <LinksUpToDate>false</LinksUpToDate>
  <CharactersWithSpaces>6938</CharactersWithSpaces>
  <Application>WPS Office_11.8.2.1171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05T23:40:00Z</dcterms:created>
  <dc:creator>夏 盛杰</dc:creator>
  <cp:lastModifiedBy>user</cp:lastModifiedBy>
  <dcterms:modified xsi:type="dcterms:W3CDTF">2023-02-13T08:33:0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718</vt:lpwstr>
  </property>
  <property fmtid="{D5CDD505-2E9C-101B-9397-08002B2CF9AE}" pid="3" name="ICV">
    <vt:lpwstr>4874FA540E1B498787BB819DFEC2C4BA</vt:lpwstr>
  </property>
</Properties>
</file>